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49" r:id="rId2"/>
  </p:sldMasterIdLst>
  <p:notesMasterIdLst>
    <p:notesMasterId r:id="rId35"/>
  </p:notesMasterIdLst>
  <p:sldIdLst>
    <p:sldId id="256" r:id="rId3"/>
    <p:sldId id="257" r:id="rId4"/>
    <p:sldId id="258" r:id="rId5"/>
    <p:sldId id="266" r:id="rId6"/>
    <p:sldId id="268" r:id="rId7"/>
    <p:sldId id="269" r:id="rId8"/>
    <p:sldId id="270" r:id="rId9"/>
    <p:sldId id="272" r:id="rId10"/>
    <p:sldId id="273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335" r:id="rId19"/>
    <p:sldId id="336" r:id="rId20"/>
    <p:sldId id="337" r:id="rId21"/>
    <p:sldId id="338" r:id="rId22"/>
    <p:sldId id="339" r:id="rId23"/>
    <p:sldId id="343" r:id="rId24"/>
    <p:sldId id="289" r:id="rId25"/>
    <p:sldId id="290" r:id="rId26"/>
    <p:sldId id="291" r:id="rId27"/>
    <p:sldId id="292" r:id="rId28"/>
    <p:sldId id="293" r:id="rId29"/>
    <p:sldId id="327" r:id="rId30"/>
    <p:sldId id="325" r:id="rId31"/>
    <p:sldId id="295" r:id="rId32"/>
    <p:sldId id="328" r:id="rId33"/>
    <p:sldId id="318" r:id="rId34"/>
  </p:sldIdLst>
  <p:sldSz cx="9144000" cy="6858000" type="screen4x3"/>
  <p:notesSz cx="7315200" cy="960120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defRPr kern="1200">
        <a:solidFill>
          <a:schemeClr val="bg1"/>
        </a:solidFill>
        <a:latin typeface="Arial" charset="0"/>
        <a:ea typeface="ＭＳ Ｐゴシック" charset="0"/>
        <a:cs typeface="Arial" charset="0"/>
      </a:defRPr>
    </a:lvl1pPr>
    <a:lvl2pPr marL="742950" indent="-28575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defRPr kern="1200">
        <a:solidFill>
          <a:schemeClr val="bg1"/>
        </a:solidFill>
        <a:latin typeface="Arial" charset="0"/>
        <a:ea typeface="ＭＳ Ｐゴシック" charset="0"/>
        <a:cs typeface="Arial" charset="0"/>
      </a:defRPr>
    </a:lvl2pPr>
    <a:lvl3pPr marL="11430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defRPr kern="1200">
        <a:solidFill>
          <a:schemeClr val="bg1"/>
        </a:solidFill>
        <a:latin typeface="Arial" charset="0"/>
        <a:ea typeface="ＭＳ Ｐゴシック" charset="0"/>
        <a:cs typeface="Arial" charset="0"/>
      </a:defRPr>
    </a:lvl3pPr>
    <a:lvl4pPr marL="16002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defRPr kern="1200">
        <a:solidFill>
          <a:schemeClr val="bg1"/>
        </a:solidFill>
        <a:latin typeface="Arial" charset="0"/>
        <a:ea typeface="ＭＳ Ｐゴシック" charset="0"/>
        <a:cs typeface="Arial" charset="0"/>
      </a:defRPr>
    </a:lvl4pPr>
    <a:lvl5pPr marL="20574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charset="0"/>
      <a:defRPr kern="1200">
        <a:solidFill>
          <a:schemeClr val="bg1"/>
        </a:solidFill>
        <a:latin typeface="Arial" charset="0"/>
        <a:ea typeface="ＭＳ Ｐゴシック" charset="0"/>
        <a:cs typeface="Arial" charset="0"/>
      </a:defRPr>
    </a:lvl5pPr>
    <a:lvl6pPr marL="22860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Arial" charset="0"/>
      </a:defRPr>
    </a:lvl6pPr>
    <a:lvl7pPr marL="27432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Arial" charset="0"/>
      </a:defRPr>
    </a:lvl7pPr>
    <a:lvl8pPr marL="32004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Arial" charset="0"/>
      </a:defRPr>
    </a:lvl8pPr>
    <a:lvl9pPr marL="36576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26C94E5-D995-4C23-AF5A-A9FEB2079719}" v="7" dt="2021-03-09T21:43:40.06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858" y="39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an Pedro steibel" userId="08d14709d58c96e1" providerId="LiveId" clId="{53E065C8-5609-4D4C-A211-AB0DC987C633}"/>
    <pc:docChg chg="undo custSel addSld delSld modSld delMainMaster">
      <pc:chgData name="Juan Pedro steibel" userId="08d14709d58c96e1" providerId="LiveId" clId="{53E065C8-5609-4D4C-A211-AB0DC987C633}" dt="2020-08-18T17:22:19.006" v="1149" actId="20577"/>
      <pc:docMkLst>
        <pc:docMk/>
      </pc:docMkLst>
      <pc:sldChg chg="addSp delSp modSp mod modClrScheme chgLayout">
        <pc:chgData name="Juan Pedro steibel" userId="08d14709d58c96e1" providerId="LiveId" clId="{53E065C8-5609-4D4C-A211-AB0DC987C633}" dt="2020-08-18T17:09:27.358" v="1010" actId="20577"/>
        <pc:sldMkLst>
          <pc:docMk/>
          <pc:sldMk cId="0" sldId="256"/>
        </pc:sldMkLst>
        <pc:spChg chg="add del mod ord">
          <ac:chgData name="Juan Pedro steibel" userId="08d14709d58c96e1" providerId="LiveId" clId="{53E065C8-5609-4D4C-A211-AB0DC987C633}" dt="2020-08-18T13:43:05.263" v="1" actId="478"/>
          <ac:spMkLst>
            <pc:docMk/>
            <pc:sldMk cId="0" sldId="256"/>
            <ac:spMk id="2" creationId="{BF7FFE11-9763-414D-90C0-531340815DD8}"/>
          </ac:spMkLst>
        </pc:spChg>
        <pc:spChg chg="add del mod ord">
          <ac:chgData name="Juan Pedro steibel" userId="08d14709d58c96e1" providerId="LiveId" clId="{53E065C8-5609-4D4C-A211-AB0DC987C633}" dt="2020-08-18T13:43:10.404" v="2" actId="478"/>
          <ac:spMkLst>
            <pc:docMk/>
            <pc:sldMk cId="0" sldId="256"/>
            <ac:spMk id="3" creationId="{4611B116-713F-45D9-A6AD-E0B566034D4A}"/>
          </ac:spMkLst>
        </pc:spChg>
        <pc:spChg chg="mod">
          <ac:chgData name="Juan Pedro steibel" userId="08d14709d58c96e1" providerId="LiveId" clId="{53E065C8-5609-4D4C-A211-AB0DC987C633}" dt="2020-08-18T17:09:27.358" v="1010" actId="20577"/>
          <ac:spMkLst>
            <pc:docMk/>
            <pc:sldMk cId="0" sldId="256"/>
            <ac:spMk id="6146" creationId="{00000000-0000-0000-0000-000000000000}"/>
          </ac:spMkLst>
        </pc:spChg>
      </pc:sldChg>
      <pc:sldChg chg="addSp delSp modSp mod">
        <pc:chgData name="Juan Pedro steibel" userId="08d14709d58c96e1" providerId="LiveId" clId="{53E065C8-5609-4D4C-A211-AB0DC987C633}" dt="2020-08-18T14:01:16.748" v="593" actId="14100"/>
        <pc:sldMkLst>
          <pc:docMk/>
          <pc:sldMk cId="0" sldId="259"/>
        </pc:sldMkLst>
        <pc:spChg chg="mod">
          <ac:chgData name="Juan Pedro steibel" userId="08d14709d58c96e1" providerId="LiveId" clId="{53E065C8-5609-4D4C-A211-AB0DC987C633}" dt="2020-08-18T13:44:05.717" v="33" actId="20577"/>
          <ac:spMkLst>
            <pc:docMk/>
            <pc:sldMk cId="0" sldId="259"/>
            <ac:spMk id="9217" creationId="{00000000-0000-0000-0000-000000000000}"/>
          </ac:spMkLst>
        </pc:spChg>
        <pc:picChg chg="add del mod">
          <ac:chgData name="Juan Pedro steibel" userId="08d14709d58c96e1" providerId="LiveId" clId="{53E065C8-5609-4D4C-A211-AB0DC987C633}" dt="2020-08-18T14:00:54.619" v="586" actId="478"/>
          <ac:picMkLst>
            <pc:docMk/>
            <pc:sldMk cId="0" sldId="259"/>
            <ac:picMk id="3" creationId="{A4BF30A2-0E94-45DA-AE30-94841830F0AA}"/>
          </ac:picMkLst>
        </pc:picChg>
        <pc:picChg chg="del">
          <ac:chgData name="Juan Pedro steibel" userId="08d14709d58c96e1" providerId="LiveId" clId="{53E065C8-5609-4D4C-A211-AB0DC987C633}" dt="2020-08-18T13:43:19.083" v="3" actId="478"/>
          <ac:picMkLst>
            <pc:docMk/>
            <pc:sldMk cId="0" sldId="259"/>
            <ac:picMk id="4" creationId="{00000000-0000-0000-0000-000000000000}"/>
          </ac:picMkLst>
        </pc:picChg>
        <pc:picChg chg="add mod">
          <ac:chgData name="Juan Pedro steibel" userId="08d14709d58c96e1" providerId="LiveId" clId="{53E065C8-5609-4D4C-A211-AB0DC987C633}" dt="2020-08-18T14:01:16.748" v="593" actId="14100"/>
          <ac:picMkLst>
            <pc:docMk/>
            <pc:sldMk cId="0" sldId="259"/>
            <ac:picMk id="6" creationId="{978D59BD-01A7-46DA-842D-A02A08EC2047}"/>
          </ac:picMkLst>
        </pc:picChg>
      </pc:sldChg>
      <pc:sldChg chg="modSp mod">
        <pc:chgData name="Juan Pedro steibel" userId="08d14709d58c96e1" providerId="LiveId" clId="{53E065C8-5609-4D4C-A211-AB0DC987C633}" dt="2020-08-18T14:01:44.687" v="613" actId="20577"/>
        <pc:sldMkLst>
          <pc:docMk/>
          <pc:sldMk cId="0" sldId="260"/>
        </pc:sldMkLst>
        <pc:spChg chg="mod">
          <ac:chgData name="Juan Pedro steibel" userId="08d14709d58c96e1" providerId="LiveId" clId="{53E065C8-5609-4D4C-A211-AB0DC987C633}" dt="2020-08-18T14:01:44.687" v="613" actId="20577"/>
          <ac:spMkLst>
            <pc:docMk/>
            <pc:sldMk cId="0" sldId="260"/>
            <ac:spMk id="10242" creationId="{00000000-0000-0000-0000-000000000000}"/>
          </ac:spMkLst>
        </pc:spChg>
      </pc:sldChg>
      <pc:sldChg chg="modSp mod">
        <pc:chgData name="Juan Pedro steibel" userId="08d14709d58c96e1" providerId="LiveId" clId="{53E065C8-5609-4D4C-A211-AB0DC987C633}" dt="2020-08-18T14:02:16.050" v="661" actId="207"/>
        <pc:sldMkLst>
          <pc:docMk/>
          <pc:sldMk cId="0" sldId="261"/>
        </pc:sldMkLst>
        <pc:spChg chg="mod">
          <ac:chgData name="Juan Pedro steibel" userId="08d14709d58c96e1" providerId="LiveId" clId="{53E065C8-5609-4D4C-A211-AB0DC987C633}" dt="2020-08-18T14:02:16.050" v="661" actId="207"/>
          <ac:spMkLst>
            <pc:docMk/>
            <pc:sldMk cId="0" sldId="261"/>
            <ac:spMk id="11266" creationId="{00000000-0000-0000-0000-000000000000}"/>
          </ac:spMkLst>
        </pc:spChg>
      </pc:sldChg>
      <pc:sldChg chg="delSp mod delAnim">
        <pc:chgData name="Juan Pedro steibel" userId="08d14709d58c96e1" providerId="LiveId" clId="{53E065C8-5609-4D4C-A211-AB0DC987C633}" dt="2020-08-18T13:44:27.660" v="36" actId="478"/>
        <pc:sldMkLst>
          <pc:docMk/>
          <pc:sldMk cId="0" sldId="263"/>
        </pc:sldMkLst>
        <pc:spChg chg="del">
          <ac:chgData name="Juan Pedro steibel" userId="08d14709d58c96e1" providerId="LiveId" clId="{53E065C8-5609-4D4C-A211-AB0DC987C633}" dt="2020-08-18T13:44:25.956" v="35" actId="478"/>
          <ac:spMkLst>
            <pc:docMk/>
            <pc:sldMk cId="0" sldId="263"/>
            <ac:spMk id="7" creationId="{00000000-0000-0000-0000-000000000000}"/>
          </ac:spMkLst>
        </pc:spChg>
        <pc:picChg chg="del">
          <ac:chgData name="Juan Pedro steibel" userId="08d14709d58c96e1" providerId="LiveId" clId="{53E065C8-5609-4D4C-A211-AB0DC987C633}" dt="2020-08-18T13:44:27.660" v="36" actId="478"/>
          <ac:picMkLst>
            <pc:docMk/>
            <pc:sldMk cId="0" sldId="263"/>
            <ac:picMk id="5" creationId="{00000000-0000-0000-0000-000000000000}"/>
          </ac:picMkLst>
        </pc:picChg>
        <pc:picChg chg="del">
          <ac:chgData name="Juan Pedro steibel" userId="08d14709d58c96e1" providerId="LiveId" clId="{53E065C8-5609-4D4C-A211-AB0DC987C633}" dt="2020-08-18T13:44:14.550" v="34" actId="478"/>
          <ac:picMkLst>
            <pc:docMk/>
            <pc:sldMk cId="0" sldId="263"/>
            <ac:picMk id="6" creationId="{00000000-0000-0000-0000-000000000000}"/>
          </ac:picMkLst>
        </pc:picChg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1510402914" sldId="296"/>
        </pc:sldMkLst>
        <pc:spChg chg="add del mod ord">
          <ac:chgData name="Juan Pedro steibel" userId="08d14709d58c96e1" providerId="LiveId" clId="{53E065C8-5609-4D4C-A211-AB0DC987C633}" dt="2020-08-18T17:19:15.065" v="1096" actId="478"/>
          <ac:spMkLst>
            <pc:docMk/>
            <pc:sldMk cId="1510402914" sldId="296"/>
            <ac:spMk id="2" creationId="{69F4EE20-76D8-4801-A9BC-B876410C2064}"/>
          </ac:spMkLst>
        </pc:spChg>
        <pc:spChg chg="mod ord">
          <ac:chgData name="Juan Pedro steibel" userId="08d14709d58c96e1" providerId="LiveId" clId="{53E065C8-5609-4D4C-A211-AB0DC987C633}" dt="2020-08-18T17:19:12.054" v="1095" actId="700"/>
          <ac:spMkLst>
            <pc:docMk/>
            <pc:sldMk cId="1510402914" sldId="296"/>
            <ac:spMk id="47105" creationId="{00000000-0000-0000-0000-000000000000}"/>
          </ac:spMkLst>
        </pc:spChg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2966583819" sldId="297"/>
        </pc:sldMkLst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739051841" sldId="298"/>
        </pc:sldMkLst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926283793" sldId="299"/>
        </pc:sldMkLst>
      </pc:sldChg>
      <pc:sldChg chg="del">
        <pc:chgData name="Juan Pedro steibel" userId="08d14709d58c96e1" providerId="LiveId" clId="{53E065C8-5609-4D4C-A211-AB0DC987C633}" dt="2020-08-18T17:13:13.079" v="1091" actId="2696"/>
        <pc:sldMkLst>
          <pc:docMk/>
          <pc:sldMk cId="0" sldId="300"/>
        </pc:sldMkLst>
      </pc:sldChg>
      <pc:sldChg chg="del">
        <pc:chgData name="Juan Pedro steibel" userId="08d14709d58c96e1" providerId="LiveId" clId="{53E065C8-5609-4D4C-A211-AB0DC987C633}" dt="2020-08-18T17:13:13.079" v="1091" actId="2696"/>
        <pc:sldMkLst>
          <pc:docMk/>
          <pc:sldMk cId="0" sldId="301"/>
        </pc:sldMkLst>
      </pc:sldChg>
      <pc:sldChg chg="del">
        <pc:chgData name="Juan Pedro steibel" userId="08d14709d58c96e1" providerId="LiveId" clId="{53E065C8-5609-4D4C-A211-AB0DC987C633}" dt="2020-08-18T17:13:13.079" v="1091" actId="2696"/>
        <pc:sldMkLst>
          <pc:docMk/>
          <pc:sldMk cId="0" sldId="302"/>
        </pc:sldMkLst>
      </pc:sldChg>
      <pc:sldChg chg="del">
        <pc:chgData name="Juan Pedro steibel" userId="08d14709d58c96e1" providerId="LiveId" clId="{53E065C8-5609-4D4C-A211-AB0DC987C633}" dt="2020-08-18T17:13:13.079" v="1091" actId="2696"/>
        <pc:sldMkLst>
          <pc:docMk/>
          <pc:sldMk cId="0" sldId="303"/>
        </pc:sldMkLst>
      </pc:sldChg>
      <pc:sldChg chg="modSp add mod setBg">
        <pc:chgData name="Juan Pedro steibel" userId="08d14709d58c96e1" providerId="LiveId" clId="{53E065C8-5609-4D4C-A211-AB0DC987C633}" dt="2020-08-18T17:20:47.779" v="1106" actId="14100"/>
        <pc:sldMkLst>
          <pc:docMk/>
          <pc:sldMk cId="3176929133" sldId="305"/>
        </pc:sldMkLst>
        <pc:spChg chg="mod">
          <ac:chgData name="Juan Pedro steibel" userId="08d14709d58c96e1" providerId="LiveId" clId="{53E065C8-5609-4D4C-A211-AB0DC987C633}" dt="2020-08-18T17:20:37.851" v="1101" actId="1076"/>
          <ac:spMkLst>
            <pc:docMk/>
            <pc:sldMk cId="3176929133" sldId="305"/>
            <ac:spMk id="56321" creationId="{00000000-0000-0000-0000-000000000000}"/>
          </ac:spMkLst>
        </pc:spChg>
        <pc:spChg chg="mod">
          <ac:chgData name="Juan Pedro steibel" userId="08d14709d58c96e1" providerId="LiveId" clId="{53E065C8-5609-4D4C-A211-AB0DC987C633}" dt="2020-08-18T17:20:47.779" v="1106" actId="14100"/>
          <ac:spMkLst>
            <pc:docMk/>
            <pc:sldMk cId="3176929133" sldId="305"/>
            <ac:spMk id="56322" creationId="{00000000-0000-0000-0000-000000000000}"/>
          </ac:spMkLst>
        </pc:spChg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2214036858" sldId="306"/>
        </pc:sldMkLst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780911118" sldId="307"/>
        </pc:sldMkLst>
      </pc:sldChg>
      <pc:sldChg chg="add setBg">
        <pc:chgData name="Juan Pedro steibel" userId="08d14709d58c96e1" providerId="LiveId" clId="{53E065C8-5609-4D4C-A211-AB0DC987C633}" dt="2020-08-18T17:19:01.652" v="1094"/>
        <pc:sldMkLst>
          <pc:docMk/>
          <pc:sldMk cId="270255287" sldId="308"/>
        </pc:sldMkLst>
      </pc:sldChg>
      <pc:sldChg chg="add setBg">
        <pc:chgData name="Juan Pedro steibel" userId="08d14709d58c96e1" providerId="LiveId" clId="{53E065C8-5609-4D4C-A211-AB0DC987C633}" dt="2020-08-18T17:19:01.652" v="1094"/>
        <pc:sldMkLst>
          <pc:docMk/>
          <pc:sldMk cId="2889517327" sldId="309"/>
        </pc:sldMkLst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3576331931" sldId="311"/>
        </pc:sldMkLst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1422765621" sldId="312"/>
        </pc:sldMkLst>
      </pc:sldChg>
      <pc:sldChg chg="add setBg">
        <pc:chgData name="Juan Pedro steibel" userId="08d14709d58c96e1" providerId="LiveId" clId="{53E065C8-5609-4D4C-A211-AB0DC987C633}" dt="2020-08-18T17:19:01.652" v="1094"/>
        <pc:sldMkLst>
          <pc:docMk/>
          <pc:sldMk cId="1148188694" sldId="313"/>
        </pc:sldMkLst>
      </pc:sldChg>
      <pc:sldChg chg="add setBg">
        <pc:chgData name="Juan Pedro steibel" userId="08d14709d58c96e1" providerId="LiveId" clId="{53E065C8-5609-4D4C-A211-AB0DC987C633}" dt="2020-08-18T17:19:01.652" v="1094"/>
        <pc:sldMkLst>
          <pc:docMk/>
          <pc:sldMk cId="1667432818" sldId="314"/>
        </pc:sldMkLst>
      </pc:sldChg>
      <pc:sldChg chg="add setBg">
        <pc:chgData name="Juan Pedro steibel" userId="08d14709d58c96e1" providerId="LiveId" clId="{53E065C8-5609-4D4C-A211-AB0DC987C633}" dt="2020-08-18T17:19:01.652" v="1094"/>
        <pc:sldMkLst>
          <pc:docMk/>
          <pc:sldMk cId="1614803349" sldId="315"/>
        </pc:sldMkLst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4198591110" sldId="316"/>
        </pc:sldMkLst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492949211" sldId="317"/>
        </pc:sldMkLst>
      </pc:sldChg>
      <pc:sldChg chg="add setBg">
        <pc:chgData name="Juan Pedro steibel" userId="08d14709d58c96e1" providerId="LiveId" clId="{53E065C8-5609-4D4C-A211-AB0DC987C633}" dt="2020-08-18T17:19:01.652" v="1094"/>
        <pc:sldMkLst>
          <pc:docMk/>
          <pc:sldMk cId="143249290" sldId="318"/>
        </pc:sldMkLst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3310635026" sldId="319"/>
        </pc:sldMkLst>
      </pc:sldChg>
      <pc:sldChg chg="del">
        <pc:chgData name="Juan Pedro steibel" userId="08d14709d58c96e1" providerId="LiveId" clId="{53E065C8-5609-4D4C-A211-AB0DC987C633}" dt="2020-08-18T17:18:55.994" v="1093" actId="2696"/>
        <pc:sldMkLst>
          <pc:docMk/>
          <pc:sldMk cId="4212789582" sldId="320"/>
        </pc:sldMkLst>
      </pc:sldChg>
      <pc:sldChg chg="add setBg">
        <pc:chgData name="Juan Pedro steibel" userId="08d14709d58c96e1" providerId="LiveId" clId="{53E065C8-5609-4D4C-A211-AB0DC987C633}" dt="2020-08-18T17:19:01.652" v="1094"/>
        <pc:sldMkLst>
          <pc:docMk/>
          <pc:sldMk cId="2474522859" sldId="321"/>
        </pc:sldMkLst>
      </pc:sldChg>
      <pc:sldChg chg="del">
        <pc:chgData name="Juan Pedro steibel" userId="08d14709d58c96e1" providerId="LiveId" clId="{53E065C8-5609-4D4C-A211-AB0DC987C633}" dt="2020-08-18T17:13:13.079" v="1091" actId="2696"/>
        <pc:sldMkLst>
          <pc:docMk/>
          <pc:sldMk cId="3807360555" sldId="329"/>
        </pc:sldMkLst>
      </pc:sldChg>
      <pc:sldChg chg="modSp mod">
        <pc:chgData name="Juan Pedro steibel" userId="08d14709d58c96e1" providerId="LiveId" clId="{53E065C8-5609-4D4C-A211-AB0DC987C633}" dt="2020-08-18T14:11:24.299" v="1006" actId="1038"/>
        <pc:sldMkLst>
          <pc:docMk/>
          <pc:sldMk cId="3740953802" sldId="330"/>
        </pc:sldMkLst>
        <pc:spChg chg="mod">
          <ac:chgData name="Juan Pedro steibel" userId="08d14709d58c96e1" providerId="LiveId" clId="{53E065C8-5609-4D4C-A211-AB0DC987C633}" dt="2020-08-18T14:11:24.299" v="1006" actId="1038"/>
          <ac:spMkLst>
            <pc:docMk/>
            <pc:sldMk cId="3740953802" sldId="330"/>
            <ac:spMk id="3" creationId="{00000000-0000-0000-0000-000000000000}"/>
          </ac:spMkLst>
        </pc:spChg>
      </pc:sldChg>
      <pc:sldChg chg="modSp mod">
        <pc:chgData name="Juan Pedro steibel" userId="08d14709d58c96e1" providerId="LiveId" clId="{53E065C8-5609-4D4C-A211-AB0DC987C633}" dt="2020-08-18T17:10:27.831" v="1011" actId="20577"/>
        <pc:sldMkLst>
          <pc:docMk/>
          <pc:sldMk cId="2127165000" sldId="331"/>
        </pc:sldMkLst>
        <pc:spChg chg="mod">
          <ac:chgData name="Juan Pedro steibel" userId="08d14709d58c96e1" providerId="LiveId" clId="{53E065C8-5609-4D4C-A211-AB0DC987C633}" dt="2020-08-18T17:10:27.831" v="1011" actId="20577"/>
          <ac:spMkLst>
            <pc:docMk/>
            <pc:sldMk cId="2127165000" sldId="331"/>
            <ac:spMk id="3" creationId="{00000000-0000-0000-0000-000000000000}"/>
          </ac:spMkLst>
        </pc:spChg>
      </pc:sldChg>
      <pc:sldChg chg="modSp mod">
        <pc:chgData name="Juan Pedro steibel" userId="08d14709d58c96e1" providerId="LiveId" clId="{53E065C8-5609-4D4C-A211-AB0DC987C633}" dt="2020-08-18T17:11:12.676" v="1090" actId="20577"/>
        <pc:sldMkLst>
          <pc:docMk/>
          <pc:sldMk cId="2428816211" sldId="332"/>
        </pc:sldMkLst>
        <pc:spChg chg="mod">
          <ac:chgData name="Juan Pedro steibel" userId="08d14709d58c96e1" providerId="LiveId" clId="{53E065C8-5609-4D4C-A211-AB0DC987C633}" dt="2020-08-18T17:11:12.676" v="1090" actId="20577"/>
          <ac:spMkLst>
            <pc:docMk/>
            <pc:sldMk cId="2428816211" sldId="332"/>
            <ac:spMk id="3" creationId="{00000000-0000-0000-0000-000000000000}"/>
          </ac:spMkLst>
        </pc:spChg>
      </pc:sldChg>
      <pc:sldChg chg="addSp modSp add mod setBg modClrScheme chgLayout">
        <pc:chgData name="Juan Pedro steibel" userId="08d14709d58c96e1" providerId="LiveId" clId="{53E065C8-5609-4D4C-A211-AB0DC987C633}" dt="2020-08-18T13:51:12.828" v="585" actId="20577"/>
        <pc:sldMkLst>
          <pc:docMk/>
          <pc:sldMk cId="502929757" sldId="340"/>
        </pc:sldMkLst>
        <pc:spChg chg="add mod ord">
          <ac:chgData name="Juan Pedro steibel" userId="08d14709d58c96e1" providerId="LiveId" clId="{53E065C8-5609-4D4C-A211-AB0DC987C633}" dt="2020-08-18T13:51:12.828" v="585" actId="20577"/>
          <ac:spMkLst>
            <pc:docMk/>
            <pc:sldMk cId="502929757" sldId="340"/>
            <ac:spMk id="2" creationId="{F8D73F93-911F-49D8-9F61-F735D0C83E45}"/>
          </ac:spMkLst>
        </pc:spChg>
        <pc:spChg chg="mod ord">
          <ac:chgData name="Juan Pedro steibel" userId="08d14709d58c96e1" providerId="LiveId" clId="{53E065C8-5609-4D4C-A211-AB0DC987C633}" dt="2020-08-18T13:45:14.306" v="71" actId="700"/>
          <ac:spMkLst>
            <pc:docMk/>
            <pc:sldMk cId="502929757" sldId="340"/>
            <ac:spMk id="4" creationId="{00000000-0000-0000-0000-000000000000}"/>
          </ac:spMkLst>
        </pc:spChg>
      </pc:sldChg>
      <pc:sldChg chg="addSp delSp modSp new mod modClrScheme chgLayout">
        <pc:chgData name="Juan Pedro steibel" userId="08d14709d58c96e1" providerId="LiveId" clId="{53E065C8-5609-4D4C-A211-AB0DC987C633}" dt="2020-08-18T17:22:19.006" v="1149" actId="20577"/>
        <pc:sldMkLst>
          <pc:docMk/>
          <pc:sldMk cId="3114675521" sldId="341"/>
        </pc:sldMkLst>
        <pc:spChg chg="del mod ord">
          <ac:chgData name="Juan Pedro steibel" userId="08d14709d58c96e1" providerId="LiveId" clId="{53E065C8-5609-4D4C-A211-AB0DC987C633}" dt="2020-08-18T17:22:00.523" v="1107" actId="700"/>
          <ac:spMkLst>
            <pc:docMk/>
            <pc:sldMk cId="3114675521" sldId="341"/>
            <ac:spMk id="2" creationId="{3B9D9ECD-ACF8-42A2-A49B-6D9260C638D0}"/>
          </ac:spMkLst>
        </pc:spChg>
        <pc:spChg chg="del">
          <ac:chgData name="Juan Pedro steibel" userId="08d14709d58c96e1" providerId="LiveId" clId="{53E065C8-5609-4D4C-A211-AB0DC987C633}" dt="2020-08-18T17:22:00.523" v="1107" actId="700"/>
          <ac:spMkLst>
            <pc:docMk/>
            <pc:sldMk cId="3114675521" sldId="341"/>
            <ac:spMk id="3" creationId="{DF9756D2-570C-4C19-B038-090D835A7E69}"/>
          </ac:spMkLst>
        </pc:spChg>
        <pc:spChg chg="add mod ord">
          <ac:chgData name="Juan Pedro steibel" userId="08d14709d58c96e1" providerId="LiveId" clId="{53E065C8-5609-4D4C-A211-AB0DC987C633}" dt="2020-08-18T17:22:19.006" v="1149" actId="20577"/>
          <ac:spMkLst>
            <pc:docMk/>
            <pc:sldMk cId="3114675521" sldId="341"/>
            <ac:spMk id="4" creationId="{904F63F4-E05F-473F-9793-18818D8FD74B}"/>
          </ac:spMkLst>
        </pc:spChg>
      </pc:sldChg>
      <pc:sldMasterChg chg="del delSldLayout">
        <pc:chgData name="Juan Pedro steibel" userId="08d14709d58c96e1" providerId="LiveId" clId="{53E065C8-5609-4D4C-A211-AB0DC987C633}" dt="2020-08-18T13:42:59.631" v="0" actId="700"/>
        <pc:sldMasterMkLst>
          <pc:docMk/>
          <pc:sldMasterMk cId="0" sldId="2147483650"/>
        </pc:sldMasterMkLst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0"/>
            <pc:sldLayoutMk cId="542452900" sldId="2147483674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0"/>
            <pc:sldLayoutMk cId="3710636305" sldId="2147483675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0"/>
            <pc:sldLayoutMk cId="3044050322" sldId="2147483676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0"/>
            <pc:sldLayoutMk cId="2106407301" sldId="2147483677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0"/>
            <pc:sldLayoutMk cId="1292836702" sldId="2147483678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0"/>
            <pc:sldLayoutMk cId="181506208" sldId="2147483679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0"/>
            <pc:sldLayoutMk cId="2074158501" sldId="2147483680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0"/>
            <pc:sldLayoutMk cId="1046069478" sldId="2147483681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0"/>
            <pc:sldLayoutMk cId="855832759" sldId="2147483682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0"/>
            <pc:sldLayoutMk cId="3422373203" sldId="2147483683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0"/>
            <pc:sldLayoutMk cId="2438224916" sldId="2147483684"/>
          </pc:sldLayoutMkLst>
        </pc:sldLayoutChg>
      </pc:sldMasterChg>
      <pc:sldMasterChg chg="del delSldLayout">
        <pc:chgData name="Juan Pedro steibel" userId="08d14709d58c96e1" providerId="LiveId" clId="{53E065C8-5609-4D4C-A211-AB0DC987C633}" dt="2020-08-18T13:42:59.631" v="0" actId="700"/>
        <pc:sldMasterMkLst>
          <pc:docMk/>
          <pc:sldMasterMk cId="0" sldId="2147483651"/>
        </pc:sldMasterMkLst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1"/>
            <pc:sldLayoutMk cId="3287140278" sldId="2147483685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1"/>
            <pc:sldLayoutMk cId="327124420" sldId="2147483686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1"/>
            <pc:sldLayoutMk cId="3650049368" sldId="2147483687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1"/>
            <pc:sldLayoutMk cId="45503971" sldId="2147483688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1"/>
            <pc:sldLayoutMk cId="2552595661" sldId="2147483689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1"/>
            <pc:sldLayoutMk cId="51666224" sldId="2147483690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1"/>
            <pc:sldLayoutMk cId="1460907629" sldId="2147483691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1"/>
            <pc:sldLayoutMk cId="581648984" sldId="2147483692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1"/>
            <pc:sldLayoutMk cId="672883424" sldId="2147483693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1"/>
            <pc:sldLayoutMk cId="1017415803" sldId="2147483694"/>
          </pc:sldLayoutMkLst>
        </pc:sldLayoutChg>
        <pc:sldLayoutChg chg="del">
          <pc:chgData name="Juan Pedro steibel" userId="08d14709d58c96e1" providerId="LiveId" clId="{53E065C8-5609-4D4C-A211-AB0DC987C633}" dt="2020-08-18T13:42:59.631" v="0" actId="700"/>
          <pc:sldLayoutMkLst>
            <pc:docMk/>
            <pc:sldMasterMk cId="0" sldId="2147483651"/>
            <pc:sldLayoutMk cId="3522170152" sldId="2147483695"/>
          </pc:sldLayoutMkLst>
        </pc:sldLayoutChg>
      </pc:sldMasterChg>
    </pc:docChg>
  </pc:docChgLst>
  <pc:docChgLst>
    <pc:chgData name="Juan Pedro steibel" userId="08d14709d58c96e1" providerId="LiveId" clId="{A26C94E5-D995-4C23-AF5A-A9FEB2079719}"/>
    <pc:docChg chg="undo custSel addSld delSld modSld">
      <pc:chgData name="Juan Pedro steibel" userId="08d14709d58c96e1" providerId="LiveId" clId="{A26C94E5-D995-4C23-AF5A-A9FEB2079719}" dt="2021-03-10T01:04:34.204" v="1165" actId="20577"/>
      <pc:docMkLst>
        <pc:docMk/>
      </pc:docMkLst>
      <pc:sldChg chg="modSp mod">
        <pc:chgData name="Juan Pedro steibel" userId="08d14709d58c96e1" providerId="LiveId" clId="{A26C94E5-D995-4C23-AF5A-A9FEB2079719}" dt="2021-03-10T00:55:51.807" v="442" actId="20577"/>
        <pc:sldMkLst>
          <pc:docMk/>
          <pc:sldMk cId="0" sldId="256"/>
        </pc:sldMkLst>
        <pc:spChg chg="mod">
          <ac:chgData name="Juan Pedro steibel" userId="08d14709d58c96e1" providerId="LiveId" clId="{A26C94E5-D995-4C23-AF5A-A9FEB2079719}" dt="2021-03-10T00:55:44.629" v="420" actId="20577"/>
          <ac:spMkLst>
            <pc:docMk/>
            <pc:sldMk cId="0" sldId="256"/>
            <ac:spMk id="6145" creationId="{00000000-0000-0000-0000-000000000000}"/>
          </ac:spMkLst>
        </pc:spChg>
        <pc:spChg chg="mod">
          <ac:chgData name="Juan Pedro steibel" userId="08d14709d58c96e1" providerId="LiveId" clId="{A26C94E5-D995-4C23-AF5A-A9FEB2079719}" dt="2021-03-10T00:55:51.807" v="442" actId="20577"/>
          <ac:spMkLst>
            <pc:docMk/>
            <pc:sldMk cId="0" sldId="256"/>
            <ac:spMk id="6146" creationId="{00000000-0000-0000-0000-000000000000}"/>
          </ac:spMkLst>
        </pc:spChg>
      </pc:sldChg>
      <pc:sldChg chg="modSp mod">
        <pc:chgData name="Juan Pedro steibel" userId="08d14709d58c96e1" providerId="LiveId" clId="{A26C94E5-D995-4C23-AF5A-A9FEB2079719}" dt="2021-03-10T01:04:34.204" v="1165" actId="20577"/>
        <pc:sldMkLst>
          <pc:docMk/>
          <pc:sldMk cId="0" sldId="257"/>
        </pc:sldMkLst>
        <pc:spChg chg="mod">
          <ac:chgData name="Juan Pedro steibel" userId="08d14709d58c96e1" providerId="LiveId" clId="{A26C94E5-D995-4C23-AF5A-A9FEB2079719}" dt="2021-03-10T00:56:04.167" v="459" actId="20577"/>
          <ac:spMkLst>
            <pc:docMk/>
            <pc:sldMk cId="0" sldId="257"/>
            <ac:spMk id="7169" creationId="{00000000-0000-0000-0000-000000000000}"/>
          </ac:spMkLst>
        </pc:spChg>
        <pc:spChg chg="mod">
          <ac:chgData name="Juan Pedro steibel" userId="08d14709d58c96e1" providerId="LiveId" clId="{A26C94E5-D995-4C23-AF5A-A9FEB2079719}" dt="2021-03-10T01:04:34.204" v="1165" actId="20577"/>
          <ac:spMkLst>
            <pc:docMk/>
            <pc:sldMk cId="0" sldId="257"/>
            <ac:spMk id="7170" creationId="{00000000-0000-0000-0000-000000000000}"/>
          </ac:spMkLst>
        </pc:spChg>
      </pc:sldChg>
      <pc:sldChg chg="del">
        <pc:chgData name="Juan Pedro steibel" userId="08d14709d58c96e1" providerId="LiveId" clId="{A26C94E5-D995-4C23-AF5A-A9FEB2079719}" dt="2021-03-09T21:31:48.829" v="0" actId="47"/>
        <pc:sldMkLst>
          <pc:docMk/>
          <pc:sldMk cId="0" sldId="259"/>
        </pc:sldMkLst>
      </pc:sldChg>
      <pc:sldChg chg="del">
        <pc:chgData name="Juan Pedro steibel" userId="08d14709d58c96e1" providerId="LiveId" clId="{A26C94E5-D995-4C23-AF5A-A9FEB2079719}" dt="2021-03-09T21:31:50.659" v="1" actId="47"/>
        <pc:sldMkLst>
          <pc:docMk/>
          <pc:sldMk cId="0" sldId="260"/>
        </pc:sldMkLst>
      </pc:sldChg>
      <pc:sldChg chg="del">
        <pc:chgData name="Juan Pedro steibel" userId="08d14709d58c96e1" providerId="LiveId" clId="{A26C94E5-D995-4C23-AF5A-A9FEB2079719}" dt="2021-03-09T21:31:51.905" v="2" actId="47"/>
        <pc:sldMkLst>
          <pc:docMk/>
          <pc:sldMk cId="0" sldId="261"/>
        </pc:sldMkLst>
      </pc:sldChg>
      <pc:sldChg chg="del">
        <pc:chgData name="Juan Pedro steibel" userId="08d14709d58c96e1" providerId="LiveId" clId="{A26C94E5-D995-4C23-AF5A-A9FEB2079719}" dt="2021-03-09T21:31:53.417" v="3" actId="47"/>
        <pc:sldMkLst>
          <pc:docMk/>
          <pc:sldMk cId="0" sldId="262"/>
        </pc:sldMkLst>
      </pc:sldChg>
      <pc:sldChg chg="del">
        <pc:chgData name="Juan Pedro steibel" userId="08d14709d58c96e1" providerId="LiveId" clId="{A26C94E5-D995-4C23-AF5A-A9FEB2079719}" dt="2021-03-09T21:31:54.514" v="4" actId="47"/>
        <pc:sldMkLst>
          <pc:docMk/>
          <pc:sldMk cId="0" sldId="263"/>
        </pc:sldMkLst>
      </pc:sldChg>
      <pc:sldChg chg="del">
        <pc:chgData name="Juan Pedro steibel" userId="08d14709d58c96e1" providerId="LiveId" clId="{A26C94E5-D995-4C23-AF5A-A9FEB2079719}" dt="2021-03-09T21:32:32.845" v="35" actId="47"/>
        <pc:sldMkLst>
          <pc:docMk/>
          <pc:sldMk cId="0" sldId="264"/>
        </pc:sldMkLst>
      </pc:sldChg>
      <pc:sldChg chg="del">
        <pc:chgData name="Juan Pedro steibel" userId="08d14709d58c96e1" providerId="LiveId" clId="{A26C94E5-D995-4C23-AF5A-A9FEB2079719}" dt="2021-03-09T21:37:34.091" v="62" actId="47"/>
        <pc:sldMkLst>
          <pc:docMk/>
          <pc:sldMk cId="0" sldId="265"/>
        </pc:sldMkLst>
      </pc:sldChg>
      <pc:sldChg chg="del">
        <pc:chgData name="Juan Pedro steibel" userId="08d14709d58c96e1" providerId="LiveId" clId="{A26C94E5-D995-4C23-AF5A-A9FEB2079719}" dt="2021-03-09T21:37:53.117" v="63" actId="47"/>
        <pc:sldMkLst>
          <pc:docMk/>
          <pc:sldMk cId="0" sldId="267"/>
        </pc:sldMkLst>
      </pc:sldChg>
      <pc:sldChg chg="del">
        <pc:chgData name="Juan Pedro steibel" userId="08d14709d58c96e1" providerId="LiveId" clId="{A26C94E5-D995-4C23-AF5A-A9FEB2079719}" dt="2021-03-09T21:34:23.596" v="57" actId="2696"/>
        <pc:sldMkLst>
          <pc:docMk/>
          <pc:sldMk cId="0" sldId="271"/>
        </pc:sldMkLst>
      </pc:sldChg>
      <pc:sldChg chg="add del setBg">
        <pc:chgData name="Juan Pedro steibel" userId="08d14709d58c96e1" providerId="LiveId" clId="{A26C94E5-D995-4C23-AF5A-A9FEB2079719}" dt="2021-03-09T21:47:56.776" v="317" actId="47"/>
        <pc:sldMkLst>
          <pc:docMk/>
          <pc:sldMk cId="2495940627" sldId="271"/>
        </pc:sldMkLst>
      </pc:sldChg>
      <pc:sldChg chg="del">
        <pc:chgData name="Juan Pedro steibel" userId="08d14709d58c96e1" providerId="LiveId" clId="{A26C94E5-D995-4C23-AF5A-A9FEB2079719}" dt="2021-03-09T21:38:33.130" v="64" actId="47"/>
        <pc:sldMkLst>
          <pc:docMk/>
          <pc:sldMk cId="0" sldId="274"/>
        </pc:sldMkLst>
      </pc:sldChg>
      <pc:sldChg chg="modSp mod">
        <pc:chgData name="Juan Pedro steibel" userId="08d14709d58c96e1" providerId="LiveId" clId="{A26C94E5-D995-4C23-AF5A-A9FEB2079719}" dt="2021-03-09T21:39:41.637" v="78" actId="20577"/>
        <pc:sldMkLst>
          <pc:docMk/>
          <pc:sldMk cId="0" sldId="279"/>
        </pc:sldMkLst>
        <pc:spChg chg="mod">
          <ac:chgData name="Juan Pedro steibel" userId="08d14709d58c96e1" providerId="LiveId" clId="{A26C94E5-D995-4C23-AF5A-A9FEB2079719}" dt="2021-03-09T21:39:41.637" v="78" actId="20577"/>
          <ac:spMkLst>
            <pc:docMk/>
            <pc:sldMk cId="0" sldId="279"/>
            <ac:spMk id="29698" creationId="{00000000-0000-0000-0000-000000000000}"/>
          </ac:spMkLst>
        </pc:spChg>
      </pc:sldChg>
      <pc:sldChg chg="modSp mod">
        <pc:chgData name="Juan Pedro steibel" userId="08d14709d58c96e1" providerId="LiveId" clId="{A26C94E5-D995-4C23-AF5A-A9FEB2079719}" dt="2021-03-09T21:40:08.825" v="84" actId="1076"/>
        <pc:sldMkLst>
          <pc:docMk/>
          <pc:sldMk cId="0" sldId="280"/>
        </pc:sldMkLst>
        <pc:spChg chg="mod">
          <ac:chgData name="Juan Pedro steibel" userId="08d14709d58c96e1" providerId="LiveId" clId="{A26C94E5-D995-4C23-AF5A-A9FEB2079719}" dt="2021-03-09T21:40:08.825" v="84" actId="1076"/>
          <ac:spMkLst>
            <pc:docMk/>
            <pc:sldMk cId="0" sldId="280"/>
            <ac:spMk id="30723" creationId="{00000000-0000-0000-0000-000000000000}"/>
          </ac:spMkLst>
        </pc:spChg>
      </pc:sldChg>
      <pc:sldChg chg="del">
        <pc:chgData name="Juan Pedro steibel" userId="08d14709d58c96e1" providerId="LiveId" clId="{A26C94E5-D995-4C23-AF5A-A9FEB2079719}" dt="2021-03-09T21:40:24.210" v="85" actId="47"/>
        <pc:sldMkLst>
          <pc:docMk/>
          <pc:sldMk cId="0" sldId="282"/>
        </pc:sldMkLst>
      </pc:sldChg>
      <pc:sldChg chg="del">
        <pc:chgData name="Juan Pedro steibel" userId="08d14709d58c96e1" providerId="LiveId" clId="{A26C94E5-D995-4C23-AF5A-A9FEB2079719}" dt="2021-03-09T21:40:24.210" v="85" actId="47"/>
        <pc:sldMkLst>
          <pc:docMk/>
          <pc:sldMk cId="0" sldId="283"/>
        </pc:sldMkLst>
      </pc:sldChg>
      <pc:sldChg chg="del">
        <pc:chgData name="Juan Pedro steibel" userId="08d14709d58c96e1" providerId="LiveId" clId="{A26C94E5-D995-4C23-AF5A-A9FEB2079719}" dt="2021-03-09T21:40:24.210" v="85" actId="47"/>
        <pc:sldMkLst>
          <pc:docMk/>
          <pc:sldMk cId="0" sldId="284"/>
        </pc:sldMkLst>
      </pc:sldChg>
      <pc:sldChg chg="del">
        <pc:chgData name="Juan Pedro steibel" userId="08d14709d58c96e1" providerId="LiveId" clId="{A26C94E5-D995-4C23-AF5A-A9FEB2079719}" dt="2021-03-09T21:40:24.210" v="85" actId="47"/>
        <pc:sldMkLst>
          <pc:docMk/>
          <pc:sldMk cId="0" sldId="285"/>
        </pc:sldMkLst>
      </pc:sldChg>
      <pc:sldChg chg="del">
        <pc:chgData name="Juan Pedro steibel" userId="08d14709d58c96e1" providerId="LiveId" clId="{A26C94E5-D995-4C23-AF5A-A9FEB2079719}" dt="2021-03-09T21:40:24.210" v="85" actId="47"/>
        <pc:sldMkLst>
          <pc:docMk/>
          <pc:sldMk cId="0" sldId="286"/>
        </pc:sldMkLst>
      </pc:sldChg>
      <pc:sldChg chg="del">
        <pc:chgData name="Juan Pedro steibel" userId="08d14709d58c96e1" providerId="LiveId" clId="{A26C94E5-D995-4C23-AF5A-A9FEB2079719}" dt="2021-03-09T21:40:24.210" v="85" actId="47"/>
        <pc:sldMkLst>
          <pc:docMk/>
          <pc:sldMk cId="0" sldId="287"/>
        </pc:sldMkLst>
      </pc:sldChg>
      <pc:sldChg chg="del">
        <pc:chgData name="Juan Pedro steibel" userId="08d14709d58c96e1" providerId="LiveId" clId="{A26C94E5-D995-4C23-AF5A-A9FEB2079719}" dt="2021-03-09T21:40:24.210" v="85" actId="47"/>
        <pc:sldMkLst>
          <pc:docMk/>
          <pc:sldMk cId="0" sldId="288"/>
        </pc:sldMkLst>
      </pc:sldChg>
      <pc:sldChg chg="modAnim">
        <pc:chgData name="Juan Pedro steibel" userId="08d14709d58c96e1" providerId="LiveId" clId="{A26C94E5-D995-4C23-AF5A-A9FEB2079719}" dt="2021-03-09T21:43:40.069" v="220"/>
        <pc:sldMkLst>
          <pc:docMk/>
          <pc:sldMk cId="0" sldId="290"/>
        </pc:sldMkLst>
      </pc:sldChg>
      <pc:sldChg chg="modSp mod">
        <pc:chgData name="Juan Pedro steibel" userId="08d14709d58c96e1" providerId="LiveId" clId="{A26C94E5-D995-4C23-AF5A-A9FEB2079719}" dt="2021-03-09T21:47:32.661" v="316" actId="20577"/>
        <pc:sldMkLst>
          <pc:docMk/>
          <pc:sldMk cId="0" sldId="295"/>
        </pc:sldMkLst>
        <pc:spChg chg="mod">
          <ac:chgData name="Juan Pedro steibel" userId="08d14709d58c96e1" providerId="LiveId" clId="{A26C94E5-D995-4C23-AF5A-A9FEB2079719}" dt="2021-03-09T21:47:32.661" v="316" actId="20577"/>
          <ac:spMkLst>
            <pc:docMk/>
            <pc:sldMk cId="0" sldId="295"/>
            <ac:spMk id="3" creationId="{00000000-0000-0000-0000-000000000000}"/>
          </ac:spMkLst>
        </pc:spChg>
      </pc:sldChg>
      <pc:sldChg chg="add del">
        <pc:chgData name="Juan Pedro steibel" userId="08d14709d58c96e1" providerId="LiveId" clId="{A26C94E5-D995-4C23-AF5A-A9FEB2079719}" dt="2021-03-09T21:33:14.798" v="40" actId="47"/>
        <pc:sldMkLst>
          <pc:docMk/>
          <pc:sldMk cId="1510402914" sldId="296"/>
        </pc:sldMkLst>
      </pc:sldChg>
      <pc:sldChg chg="add del">
        <pc:chgData name="Juan Pedro steibel" userId="08d14709d58c96e1" providerId="LiveId" clId="{A26C94E5-D995-4C23-AF5A-A9FEB2079719}" dt="2021-03-09T21:47:58.749" v="318" actId="47"/>
        <pc:sldMkLst>
          <pc:docMk/>
          <pc:sldMk cId="698117050" sldId="297"/>
        </pc:sldMkLst>
      </pc:sldChg>
      <pc:sldChg chg="del">
        <pc:chgData name="Juan Pedro steibel" userId="08d14709d58c96e1" providerId="LiveId" clId="{A26C94E5-D995-4C23-AF5A-A9FEB2079719}" dt="2021-03-09T21:34:23.596" v="57" actId="2696"/>
        <pc:sldMkLst>
          <pc:docMk/>
          <pc:sldMk cId="2966583819" sldId="297"/>
        </pc:sldMkLst>
      </pc:sldChg>
      <pc:sldChg chg="del">
        <pc:chgData name="Juan Pedro steibel" userId="08d14709d58c96e1" providerId="LiveId" clId="{A26C94E5-D995-4C23-AF5A-A9FEB2079719}" dt="2021-03-09T21:33:22.364" v="41" actId="47"/>
        <pc:sldMkLst>
          <pc:docMk/>
          <pc:sldMk cId="739051841" sldId="298"/>
        </pc:sldMkLst>
      </pc:sldChg>
      <pc:sldChg chg="del">
        <pc:chgData name="Juan Pedro steibel" userId="08d14709d58c96e1" providerId="LiveId" clId="{A26C94E5-D995-4C23-AF5A-A9FEB2079719}" dt="2021-03-09T21:33:25.964" v="42" actId="47"/>
        <pc:sldMkLst>
          <pc:docMk/>
          <pc:sldMk cId="926283793" sldId="299"/>
        </pc:sldMkLst>
      </pc:sldChg>
      <pc:sldChg chg="del">
        <pc:chgData name="Juan Pedro steibel" userId="08d14709d58c96e1" providerId="LiveId" clId="{A26C94E5-D995-4C23-AF5A-A9FEB2079719}" dt="2021-03-09T21:33:34.520" v="43" actId="47"/>
        <pc:sldMkLst>
          <pc:docMk/>
          <pc:sldMk cId="3176929133" sldId="305"/>
        </pc:sldMkLst>
      </pc:sldChg>
      <pc:sldChg chg="del">
        <pc:chgData name="Juan Pedro steibel" userId="08d14709d58c96e1" providerId="LiveId" clId="{A26C94E5-D995-4C23-AF5A-A9FEB2079719}" dt="2021-03-09T21:33:42.392" v="44" actId="47"/>
        <pc:sldMkLst>
          <pc:docMk/>
          <pc:sldMk cId="2214036858" sldId="306"/>
        </pc:sldMkLst>
      </pc:sldChg>
      <pc:sldChg chg="del">
        <pc:chgData name="Juan Pedro steibel" userId="08d14709d58c96e1" providerId="LiveId" clId="{A26C94E5-D995-4C23-AF5A-A9FEB2079719}" dt="2021-03-09T21:33:43.587" v="45" actId="47"/>
        <pc:sldMkLst>
          <pc:docMk/>
          <pc:sldMk cId="780911118" sldId="307"/>
        </pc:sldMkLst>
      </pc:sldChg>
      <pc:sldChg chg="del">
        <pc:chgData name="Juan Pedro steibel" userId="08d14709d58c96e1" providerId="LiveId" clId="{A26C94E5-D995-4C23-AF5A-A9FEB2079719}" dt="2021-03-09T21:33:44.836" v="46" actId="47"/>
        <pc:sldMkLst>
          <pc:docMk/>
          <pc:sldMk cId="270255287" sldId="308"/>
        </pc:sldMkLst>
      </pc:sldChg>
      <pc:sldChg chg="del">
        <pc:chgData name="Juan Pedro steibel" userId="08d14709d58c96e1" providerId="LiveId" clId="{A26C94E5-D995-4C23-AF5A-A9FEB2079719}" dt="2021-03-09T21:33:45.657" v="47" actId="47"/>
        <pc:sldMkLst>
          <pc:docMk/>
          <pc:sldMk cId="2889517327" sldId="309"/>
        </pc:sldMkLst>
      </pc:sldChg>
      <pc:sldChg chg="del">
        <pc:chgData name="Juan Pedro steibel" userId="08d14709d58c96e1" providerId="LiveId" clId="{A26C94E5-D995-4C23-AF5A-A9FEB2079719}" dt="2021-03-09T21:33:46.515" v="48" actId="47"/>
        <pc:sldMkLst>
          <pc:docMk/>
          <pc:sldMk cId="3576331931" sldId="311"/>
        </pc:sldMkLst>
      </pc:sldChg>
      <pc:sldChg chg="del">
        <pc:chgData name="Juan Pedro steibel" userId="08d14709d58c96e1" providerId="LiveId" clId="{A26C94E5-D995-4C23-AF5A-A9FEB2079719}" dt="2021-03-09T21:33:47.708" v="49" actId="47"/>
        <pc:sldMkLst>
          <pc:docMk/>
          <pc:sldMk cId="1422765621" sldId="312"/>
        </pc:sldMkLst>
      </pc:sldChg>
      <pc:sldChg chg="del">
        <pc:chgData name="Juan Pedro steibel" userId="08d14709d58c96e1" providerId="LiveId" clId="{A26C94E5-D995-4C23-AF5A-A9FEB2079719}" dt="2021-03-09T21:33:48.622" v="50" actId="47"/>
        <pc:sldMkLst>
          <pc:docMk/>
          <pc:sldMk cId="1148188694" sldId="313"/>
        </pc:sldMkLst>
      </pc:sldChg>
      <pc:sldChg chg="del">
        <pc:chgData name="Juan Pedro steibel" userId="08d14709d58c96e1" providerId="LiveId" clId="{A26C94E5-D995-4C23-AF5A-A9FEB2079719}" dt="2021-03-09T21:33:49.514" v="51" actId="47"/>
        <pc:sldMkLst>
          <pc:docMk/>
          <pc:sldMk cId="1667432818" sldId="314"/>
        </pc:sldMkLst>
      </pc:sldChg>
      <pc:sldChg chg="del">
        <pc:chgData name="Juan Pedro steibel" userId="08d14709d58c96e1" providerId="LiveId" clId="{A26C94E5-D995-4C23-AF5A-A9FEB2079719}" dt="2021-03-09T21:33:50.823" v="52" actId="47"/>
        <pc:sldMkLst>
          <pc:docMk/>
          <pc:sldMk cId="1614803349" sldId="315"/>
        </pc:sldMkLst>
      </pc:sldChg>
      <pc:sldChg chg="del">
        <pc:chgData name="Juan Pedro steibel" userId="08d14709d58c96e1" providerId="LiveId" clId="{A26C94E5-D995-4C23-AF5A-A9FEB2079719}" dt="2021-03-09T21:33:53.638" v="53" actId="47"/>
        <pc:sldMkLst>
          <pc:docMk/>
          <pc:sldMk cId="4198591110" sldId="316"/>
        </pc:sldMkLst>
      </pc:sldChg>
      <pc:sldChg chg="del">
        <pc:chgData name="Juan Pedro steibel" userId="08d14709d58c96e1" providerId="LiveId" clId="{A26C94E5-D995-4C23-AF5A-A9FEB2079719}" dt="2021-03-09T21:33:54.817" v="54" actId="47"/>
        <pc:sldMkLst>
          <pc:docMk/>
          <pc:sldMk cId="492949211" sldId="317"/>
        </pc:sldMkLst>
      </pc:sldChg>
      <pc:sldChg chg="del">
        <pc:chgData name="Juan Pedro steibel" userId="08d14709d58c96e1" providerId="LiveId" clId="{A26C94E5-D995-4C23-AF5A-A9FEB2079719}" dt="2021-03-09T21:34:23.596" v="57" actId="2696"/>
        <pc:sldMkLst>
          <pc:docMk/>
          <pc:sldMk cId="143249290" sldId="318"/>
        </pc:sldMkLst>
      </pc:sldChg>
      <pc:sldChg chg="add">
        <pc:chgData name="Juan Pedro steibel" userId="08d14709d58c96e1" providerId="LiveId" clId="{A26C94E5-D995-4C23-AF5A-A9FEB2079719}" dt="2021-03-09T21:36:36.215" v="60"/>
        <pc:sldMkLst>
          <pc:docMk/>
          <pc:sldMk cId="1355093578" sldId="318"/>
        </pc:sldMkLst>
      </pc:sldChg>
      <pc:sldChg chg="add del">
        <pc:chgData name="Juan Pedro steibel" userId="08d14709d58c96e1" providerId="LiveId" clId="{A26C94E5-D995-4C23-AF5A-A9FEB2079719}" dt="2021-03-09T21:48:05.351" v="319" actId="47"/>
        <pc:sldMkLst>
          <pc:docMk/>
          <pc:sldMk cId="2348771333" sldId="319"/>
        </pc:sldMkLst>
      </pc:sldChg>
      <pc:sldChg chg="del">
        <pc:chgData name="Juan Pedro steibel" userId="08d14709d58c96e1" providerId="LiveId" clId="{A26C94E5-D995-4C23-AF5A-A9FEB2079719}" dt="2021-03-09T21:34:23.596" v="57" actId="2696"/>
        <pc:sldMkLst>
          <pc:docMk/>
          <pc:sldMk cId="3310635026" sldId="319"/>
        </pc:sldMkLst>
      </pc:sldChg>
      <pc:sldChg chg="del">
        <pc:chgData name="Juan Pedro steibel" userId="08d14709d58c96e1" providerId="LiveId" clId="{A26C94E5-D995-4C23-AF5A-A9FEB2079719}" dt="2021-03-09T21:34:10.096" v="55" actId="47"/>
        <pc:sldMkLst>
          <pc:docMk/>
          <pc:sldMk cId="4212789582" sldId="320"/>
        </pc:sldMkLst>
      </pc:sldChg>
      <pc:sldChg chg="del">
        <pc:chgData name="Juan Pedro steibel" userId="08d14709d58c96e1" providerId="LiveId" clId="{A26C94E5-D995-4C23-AF5A-A9FEB2079719}" dt="2021-03-09T21:34:10.956" v="56" actId="47"/>
        <pc:sldMkLst>
          <pc:docMk/>
          <pc:sldMk cId="2474522859" sldId="321"/>
        </pc:sldMkLst>
      </pc:sldChg>
      <pc:sldChg chg="del">
        <pc:chgData name="Juan Pedro steibel" userId="08d14709d58c96e1" providerId="LiveId" clId="{A26C94E5-D995-4C23-AF5A-A9FEB2079719}" dt="2021-03-09T21:40:24.210" v="85" actId="47"/>
        <pc:sldMkLst>
          <pc:docMk/>
          <pc:sldMk cId="4020093251" sldId="322"/>
        </pc:sldMkLst>
      </pc:sldChg>
      <pc:sldChg chg="del">
        <pc:chgData name="Juan Pedro steibel" userId="08d14709d58c96e1" providerId="LiveId" clId="{A26C94E5-D995-4C23-AF5A-A9FEB2079719}" dt="2021-03-09T21:40:24.210" v="85" actId="47"/>
        <pc:sldMkLst>
          <pc:docMk/>
          <pc:sldMk cId="156910673" sldId="323"/>
        </pc:sldMkLst>
      </pc:sldChg>
      <pc:sldChg chg="del">
        <pc:chgData name="Juan Pedro steibel" userId="08d14709d58c96e1" providerId="LiveId" clId="{A26C94E5-D995-4C23-AF5A-A9FEB2079719}" dt="2021-03-09T21:40:24.210" v="85" actId="47"/>
        <pc:sldMkLst>
          <pc:docMk/>
          <pc:sldMk cId="269721481" sldId="324"/>
        </pc:sldMkLst>
      </pc:sldChg>
      <pc:sldChg chg="del">
        <pc:chgData name="Juan Pedro steibel" userId="08d14709d58c96e1" providerId="LiveId" clId="{A26C94E5-D995-4C23-AF5A-A9FEB2079719}" dt="2021-03-09T21:36:30.982" v="59" actId="47"/>
        <pc:sldMkLst>
          <pc:docMk/>
          <pc:sldMk cId="3490530992" sldId="326"/>
        </pc:sldMkLst>
      </pc:sldChg>
      <pc:sldChg chg="modSp mod">
        <pc:chgData name="Juan Pedro steibel" userId="08d14709d58c96e1" providerId="LiveId" clId="{A26C94E5-D995-4C23-AF5A-A9FEB2079719}" dt="2021-03-09T21:45:53.860" v="233" actId="20577"/>
        <pc:sldMkLst>
          <pc:docMk/>
          <pc:sldMk cId="1811011957" sldId="327"/>
        </pc:sldMkLst>
        <pc:spChg chg="mod">
          <ac:chgData name="Juan Pedro steibel" userId="08d14709d58c96e1" providerId="LiveId" clId="{A26C94E5-D995-4C23-AF5A-A9FEB2079719}" dt="2021-03-09T21:45:53.860" v="233" actId="20577"/>
          <ac:spMkLst>
            <pc:docMk/>
            <pc:sldMk cId="1811011957" sldId="327"/>
            <ac:spMk id="43010" creationId="{00000000-0000-0000-0000-000000000000}"/>
          </ac:spMkLst>
        </pc:spChg>
      </pc:sldChg>
      <pc:sldChg chg="del">
        <pc:chgData name="Juan Pedro steibel" userId="08d14709d58c96e1" providerId="LiveId" clId="{A26C94E5-D995-4C23-AF5A-A9FEB2079719}" dt="2021-03-09T21:32:39.651" v="36" actId="47"/>
        <pc:sldMkLst>
          <pc:docMk/>
          <pc:sldMk cId="3740953802" sldId="330"/>
        </pc:sldMkLst>
      </pc:sldChg>
      <pc:sldChg chg="del">
        <pc:chgData name="Juan Pedro steibel" userId="08d14709d58c96e1" providerId="LiveId" clId="{A26C94E5-D995-4C23-AF5A-A9FEB2079719}" dt="2021-03-09T21:32:57.159" v="37" actId="47"/>
        <pc:sldMkLst>
          <pc:docMk/>
          <pc:sldMk cId="2127165000" sldId="331"/>
        </pc:sldMkLst>
      </pc:sldChg>
      <pc:sldChg chg="del">
        <pc:chgData name="Juan Pedro steibel" userId="08d14709d58c96e1" providerId="LiveId" clId="{A26C94E5-D995-4C23-AF5A-A9FEB2079719}" dt="2021-03-09T21:35:30.729" v="58" actId="47"/>
        <pc:sldMkLst>
          <pc:docMk/>
          <pc:sldMk cId="2428816211" sldId="332"/>
        </pc:sldMkLst>
      </pc:sldChg>
      <pc:sldChg chg="del">
        <pc:chgData name="Juan Pedro steibel" userId="08d14709d58c96e1" providerId="LiveId" clId="{A26C94E5-D995-4C23-AF5A-A9FEB2079719}" dt="2021-03-09T21:32:00.756" v="7" actId="47"/>
        <pc:sldMkLst>
          <pc:docMk/>
          <pc:sldMk cId="4147259576" sldId="333"/>
        </pc:sldMkLst>
      </pc:sldChg>
      <pc:sldChg chg="del">
        <pc:chgData name="Juan Pedro steibel" userId="08d14709d58c96e1" providerId="LiveId" clId="{A26C94E5-D995-4C23-AF5A-A9FEB2079719}" dt="2021-03-09T21:31:59.346" v="6" actId="47"/>
        <pc:sldMkLst>
          <pc:docMk/>
          <pc:sldMk cId="4202494006" sldId="334"/>
        </pc:sldMkLst>
      </pc:sldChg>
      <pc:sldChg chg="add del">
        <pc:chgData name="Juan Pedro steibel" userId="08d14709d58c96e1" providerId="LiveId" clId="{A26C94E5-D995-4C23-AF5A-A9FEB2079719}" dt="2021-03-09T21:40:26.780" v="87" actId="47"/>
        <pc:sldMkLst>
          <pc:docMk/>
          <pc:sldMk cId="36507762" sldId="335"/>
        </pc:sldMkLst>
      </pc:sldChg>
      <pc:sldChg chg="modSp mod">
        <pc:chgData name="Juan Pedro steibel" userId="08d14709d58c96e1" providerId="LiveId" clId="{A26C94E5-D995-4C23-AF5A-A9FEB2079719}" dt="2021-03-09T21:41:07.254" v="90" actId="20577"/>
        <pc:sldMkLst>
          <pc:docMk/>
          <pc:sldMk cId="3230678215" sldId="338"/>
        </pc:sldMkLst>
        <pc:spChg chg="mod">
          <ac:chgData name="Juan Pedro steibel" userId="08d14709d58c96e1" providerId="LiveId" clId="{A26C94E5-D995-4C23-AF5A-A9FEB2079719}" dt="2021-03-09T21:41:07.254" v="90" actId="20577"/>
          <ac:spMkLst>
            <pc:docMk/>
            <pc:sldMk cId="3230678215" sldId="338"/>
            <ac:spMk id="57347" creationId="{00000000-0000-0000-0000-000000000000}"/>
          </ac:spMkLst>
        </pc:spChg>
      </pc:sldChg>
      <pc:sldChg chg="modSp">
        <pc:chgData name="Juan Pedro steibel" userId="08d14709d58c96e1" providerId="LiveId" clId="{A26C94E5-D995-4C23-AF5A-A9FEB2079719}" dt="2021-03-09T21:41:19.643" v="94" actId="5793"/>
        <pc:sldMkLst>
          <pc:docMk/>
          <pc:sldMk cId="3682817483" sldId="339"/>
        </pc:sldMkLst>
        <pc:spChg chg="mod">
          <ac:chgData name="Juan Pedro steibel" userId="08d14709d58c96e1" providerId="LiveId" clId="{A26C94E5-D995-4C23-AF5A-A9FEB2079719}" dt="2021-03-09T21:41:19.643" v="94" actId="5793"/>
          <ac:spMkLst>
            <pc:docMk/>
            <pc:sldMk cId="3682817483" sldId="339"/>
            <ac:spMk id="58400" creationId="{00000000-0000-0000-0000-000000000000}"/>
          </ac:spMkLst>
        </pc:spChg>
      </pc:sldChg>
      <pc:sldChg chg="del">
        <pc:chgData name="Juan Pedro steibel" userId="08d14709d58c96e1" providerId="LiveId" clId="{A26C94E5-D995-4C23-AF5A-A9FEB2079719}" dt="2021-03-09T21:31:56.982" v="5" actId="47"/>
        <pc:sldMkLst>
          <pc:docMk/>
          <pc:sldMk cId="502929757" sldId="340"/>
        </pc:sldMkLst>
      </pc:sldChg>
      <pc:sldChg chg="add del">
        <pc:chgData name="Juan Pedro steibel" userId="08d14709d58c96e1" providerId="LiveId" clId="{A26C94E5-D995-4C23-AF5A-A9FEB2079719}" dt="2021-03-09T21:48:10.193" v="320" actId="47"/>
        <pc:sldMkLst>
          <pc:docMk/>
          <pc:sldMk cId="117298106" sldId="341"/>
        </pc:sldMkLst>
      </pc:sldChg>
      <pc:sldChg chg="del">
        <pc:chgData name="Juan Pedro steibel" userId="08d14709d58c96e1" providerId="LiveId" clId="{A26C94E5-D995-4C23-AF5A-A9FEB2079719}" dt="2021-03-09T21:34:23.596" v="57" actId="2696"/>
        <pc:sldMkLst>
          <pc:docMk/>
          <pc:sldMk cId="3114675521" sldId="341"/>
        </pc:sldMkLst>
      </pc:sldChg>
      <pc:sldChg chg="addSp delSp modSp new del mod">
        <pc:chgData name="Juan Pedro steibel" userId="08d14709d58c96e1" providerId="LiveId" clId="{A26C94E5-D995-4C23-AF5A-A9FEB2079719}" dt="2021-03-09T21:42:16.610" v="118" actId="47"/>
        <pc:sldMkLst>
          <pc:docMk/>
          <pc:sldMk cId="1063272078" sldId="342"/>
        </pc:sldMkLst>
        <pc:spChg chg="del mod">
          <ac:chgData name="Juan Pedro steibel" userId="08d14709d58c96e1" providerId="LiveId" clId="{A26C94E5-D995-4C23-AF5A-A9FEB2079719}" dt="2021-03-09T21:42:14.328" v="117" actId="478"/>
          <ac:spMkLst>
            <pc:docMk/>
            <pc:sldMk cId="1063272078" sldId="342"/>
            <ac:spMk id="2" creationId="{5430BD1A-64B5-44A4-92D1-491715D5AD60}"/>
          </ac:spMkLst>
        </pc:spChg>
        <pc:spChg chg="add mod">
          <ac:chgData name="Juan Pedro steibel" userId="08d14709d58c96e1" providerId="LiveId" clId="{A26C94E5-D995-4C23-AF5A-A9FEB2079719}" dt="2021-03-09T21:42:14.328" v="117" actId="478"/>
          <ac:spMkLst>
            <pc:docMk/>
            <pc:sldMk cId="1063272078" sldId="342"/>
            <ac:spMk id="4" creationId="{62D21EB4-482F-4414-8B48-D4FD196BAAA2}"/>
          </ac:spMkLst>
        </pc:spChg>
      </pc:sldChg>
      <pc:sldChg chg="modSp add del mod setBg">
        <pc:chgData name="Juan Pedro steibel" userId="08d14709d58c96e1" providerId="LiveId" clId="{A26C94E5-D995-4C23-AF5A-A9FEB2079719}" dt="2021-03-09T21:36:46.229" v="61" actId="47"/>
        <pc:sldMkLst>
          <pc:docMk/>
          <pc:sldMk cId="1949798092" sldId="342"/>
        </pc:sldMkLst>
        <pc:spChg chg="mod">
          <ac:chgData name="Juan Pedro steibel" userId="08d14709d58c96e1" providerId="LiveId" clId="{A26C94E5-D995-4C23-AF5A-A9FEB2079719}" dt="2021-03-09T21:32:29.878" v="34" actId="20577"/>
          <ac:spMkLst>
            <pc:docMk/>
            <pc:sldMk cId="1949798092" sldId="342"/>
            <ac:spMk id="8193" creationId="{00000000-0000-0000-0000-000000000000}"/>
          </ac:spMkLst>
        </pc:spChg>
        <pc:spChg chg="mod">
          <ac:chgData name="Juan Pedro steibel" userId="08d14709d58c96e1" providerId="LiveId" clId="{A26C94E5-D995-4C23-AF5A-A9FEB2079719}" dt="2021-03-09T21:32:18.830" v="18" actId="6549"/>
          <ac:spMkLst>
            <pc:docMk/>
            <pc:sldMk cId="1949798092" sldId="342"/>
            <ac:spMk id="8194" creationId="{00000000-0000-0000-0000-000000000000}"/>
          </ac:spMkLst>
        </pc:spChg>
      </pc:sldChg>
      <pc:sldChg chg="new del">
        <pc:chgData name="Juan Pedro steibel" userId="08d14709d58c96e1" providerId="LiveId" clId="{A26C94E5-D995-4C23-AF5A-A9FEB2079719}" dt="2021-03-09T21:42:28.091" v="121" actId="47"/>
        <pc:sldMkLst>
          <pc:docMk/>
          <pc:sldMk cId="2884248020" sldId="342"/>
        </pc:sldMkLst>
      </pc:sldChg>
      <pc:sldChg chg="modSp new mod">
        <pc:chgData name="Juan Pedro steibel" userId="08d14709d58c96e1" providerId="LiveId" clId="{A26C94E5-D995-4C23-AF5A-A9FEB2079719}" dt="2021-03-09T21:42:57.120" v="219" actId="20577"/>
        <pc:sldMkLst>
          <pc:docMk/>
          <pc:sldMk cId="2801749645" sldId="343"/>
        </pc:sldMkLst>
        <pc:spChg chg="mod">
          <ac:chgData name="Juan Pedro steibel" userId="08d14709d58c96e1" providerId="LiveId" clId="{A26C94E5-D995-4C23-AF5A-A9FEB2079719}" dt="2021-03-09T21:42:57.120" v="219" actId="20577"/>
          <ac:spMkLst>
            <pc:docMk/>
            <pc:sldMk cId="2801749645" sldId="343"/>
            <ac:spMk id="2" creationId="{CE13C37C-F10A-4DED-A0AB-3B7984E7F505}"/>
          </ac:spMkLst>
        </pc:spChg>
      </pc:sldChg>
      <pc:sldMasterChg chg="delSldLayout">
        <pc:chgData name="Juan Pedro steibel" userId="08d14709d58c96e1" providerId="LiveId" clId="{A26C94E5-D995-4C23-AF5A-A9FEB2079719}" dt="2021-03-09T21:33:34.520" v="43" actId="47"/>
        <pc:sldMasterMkLst>
          <pc:docMk/>
          <pc:sldMasterMk cId="0" sldId="2147483648"/>
        </pc:sldMasterMkLst>
        <pc:sldLayoutChg chg="del">
          <pc:chgData name="Juan Pedro steibel" userId="08d14709d58c96e1" providerId="LiveId" clId="{A26C94E5-D995-4C23-AF5A-A9FEB2079719}" dt="2021-03-09T21:33:34.520" v="43" actId="47"/>
          <pc:sldLayoutMkLst>
            <pc:docMk/>
            <pc:sldMasterMk cId="0" sldId="2147483648"/>
            <pc:sldLayoutMk cId="169760132" sldId="2147483697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AutoShape 1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-7027863"/>
            <a:ext cx="0" cy="1550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731838" y="4560888"/>
            <a:ext cx="5845175" cy="431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3834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charset="0"/>
        <a:ea typeface="ＭＳ Ｐゴシック" charset="0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charset="0"/>
        <a:ea typeface="ＭＳ Ｐゴシック" charset="0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charset="0"/>
        <a:ea typeface="ＭＳ Ｐゴシック" charset="0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charset="0"/>
        <a:ea typeface="ＭＳ Ｐゴシック" charset="0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0339388" y="-7027863"/>
            <a:ext cx="20680363" cy="155114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7373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48350" cy="43164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5665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9318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930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9421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3626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95234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87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9625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9241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9728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8216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9830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8787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9933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45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0339388" y="-7027863"/>
            <a:ext cx="20680363" cy="155114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0752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48350" cy="43164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1725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0339388" y="-7027863"/>
            <a:ext cx="20680363" cy="155114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0854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48350" cy="43164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1896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0339388" y="-7027863"/>
            <a:ext cx="20680363" cy="155114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0957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48350" cy="43164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89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74754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2523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0339388" y="-7027863"/>
            <a:ext cx="20680363" cy="155114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10594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48350" cy="43164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3624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0339388" y="-7027863"/>
            <a:ext cx="20680363" cy="155114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1161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48350" cy="43164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9579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0339388" y="-7027863"/>
            <a:ext cx="20680363" cy="155114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10594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48350" cy="43164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305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0339388" y="-7027863"/>
            <a:ext cx="20680363" cy="155114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1264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48350" cy="43164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4566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0339388" y="-7027863"/>
            <a:ext cx="20680363" cy="155114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1366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48350" cy="43164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5874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0339388" y="-7027863"/>
            <a:ext cx="20680363" cy="155114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1366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48350" cy="43164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4060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3721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2197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757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095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8397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8211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8601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267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8704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3772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8806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37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90114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7098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9113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0254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F31C3CDB-FDE9-D74B-B07D-403CBCFE89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7430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51360DFE-31EB-AD47-AA78-9DF5C01C0B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349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638" y="274638"/>
            <a:ext cx="2055812" cy="54387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5038" cy="54387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9F788AEE-CEA6-2C47-8348-A9D421965C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734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78A37657-26B7-194A-A20F-CB172707CC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6720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4E12D8F-97D8-814C-8C1E-82A24BFD65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686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376B7E3-43A0-CE40-9BD5-012FB26D71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6960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35425" cy="4019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604963"/>
            <a:ext cx="4035425" cy="4019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042FAEB0-4200-8349-B05A-5531441D15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5836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E450EF8A-FB7C-B049-A391-FEB441B862C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7727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4B57EA67-8448-1E49-9A7F-1F01B7F35D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7746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B72A0067-1E1F-8949-80F3-064E41035F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558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462B94CA-CAF2-814E-B8AB-A8355F2578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393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650F6785-9FEB-CF40-B92B-66E00F3F2B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80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F9A57583-F8DC-F34E-8577-8ED1E90976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911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8130C62C-1CA9-2944-8E18-90122BF28E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4870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638" y="1604963"/>
            <a:ext cx="2055812" cy="40195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4963"/>
            <a:ext cx="6015038" cy="40195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0B91A942-0B2C-9440-8EB6-2F824C9066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8584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130425"/>
            <a:ext cx="7766050" cy="14636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27250" cy="4699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89250" cy="4699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27250" cy="469900"/>
          </a:xfrm>
        </p:spPr>
        <p:txBody>
          <a:bodyPr/>
          <a:lstStyle>
            <a:lvl1pPr>
              <a:defRPr/>
            </a:lvl1pPr>
          </a:lstStyle>
          <a:p>
            <a:fld id="{7BD8BDB5-EF53-ED44-BDF9-75BF089731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576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2555612A-022A-0648-8515-F9948BA85B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189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5425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600200"/>
            <a:ext cx="4035425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0A04C8ED-C092-2348-835B-9302111324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059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1DE1A0C-083B-2A42-AADC-96B825DB26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110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5EAF9EC8-7397-6B45-A1F9-5F7F30A2B1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436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69373A47-B6CA-DF4E-BB62-A41219D8B4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772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C50BBF45-EF32-6241-9088-C72833BDB5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852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A87ABCE-8439-CE4F-9420-83BF057E65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888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AutoShape 1"/>
          <p:cNvSpPr>
            <a:spLocks noChangeArrowheads="1"/>
          </p:cNvSpPr>
          <p:nvPr/>
        </p:nvSpPr>
        <p:spPr bwMode="auto">
          <a:xfrm>
            <a:off x="228600" y="1600200"/>
            <a:ext cx="8686800" cy="4953000"/>
          </a:xfrm>
          <a:prstGeom prst="roundRect">
            <a:avLst>
              <a:gd name="adj" fmla="val 16667"/>
            </a:avLst>
          </a:prstGeom>
          <a:noFill/>
          <a:ln w="2556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AutoShape 2"/>
          <p:cNvSpPr>
            <a:spLocks noChangeArrowheads="1"/>
          </p:cNvSpPr>
          <p:nvPr/>
        </p:nvSpPr>
        <p:spPr bwMode="auto">
          <a:xfrm>
            <a:off x="381000" y="152400"/>
            <a:ext cx="8305800" cy="1219200"/>
          </a:xfrm>
          <a:prstGeom prst="roundRect">
            <a:avLst>
              <a:gd name="adj" fmla="val 16667"/>
            </a:avLst>
          </a:prstGeom>
          <a:noFill/>
          <a:ln w="2556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3250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3250" cy="411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934200" y="6400800"/>
            <a:ext cx="212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</a:defRPr>
            </a:lvl1pPr>
          </a:lstStyle>
          <a:p>
            <a:fld id="{A354FCDD-9925-4A46-A644-C95876F85C7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2pPr>
      <a:lvl3pPr marL="11430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3pPr>
      <a:lvl4pPr marL="16002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4pPr>
      <a:lvl5pPr marL="20574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5pPr>
      <a:lvl6pPr marL="25146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6pPr>
      <a:lvl7pPr marL="29718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7pPr>
      <a:lvl8pPr marL="34290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8pPr>
      <a:lvl9pPr marL="38862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defTabSz="449263" rtl="0" fontAlgn="base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fontAlgn="base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130425"/>
            <a:ext cx="77660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5225"/>
            <a:ext cx="21272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Tx/>
              <a:buSzPct val="45000"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charset="0"/>
                <a:cs typeface="Lucida Sans Unicode" charset="0"/>
              </a:defRPr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5225"/>
            <a:ext cx="28892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buClrTx/>
              <a:buSzPct val="45000"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charset="0"/>
                <a:cs typeface="Lucida Sans Unicode" charset="0"/>
              </a:defRPr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5225"/>
            <a:ext cx="21272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buClrTx/>
              <a:buSzPct val="45000"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charset="0"/>
                <a:cs typeface="Lucida Sans Unicode" charset="0"/>
              </a:defRPr>
            </a:lvl1pPr>
          </a:lstStyle>
          <a:p>
            <a:fld id="{86213DE8-5193-8F47-B730-4F9517B783D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223250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96" r:id="rId12"/>
  </p:sldLayoutIdLst>
  <p:txStyles>
    <p:titleStyle>
      <a:lvl1pPr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2pPr>
      <a:lvl3pPr marL="11430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3pPr>
      <a:lvl4pPr marL="16002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4pPr>
      <a:lvl5pPr marL="20574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5pPr>
      <a:lvl6pPr marL="25146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6pPr>
      <a:lvl7pPr marL="29718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7pPr>
      <a:lvl8pPr marL="34290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8pPr>
      <a:lvl9pPr marL="38862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0">
          <a:solidFill>
            <a:srgbClr val="000000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defTabSz="449263" rtl="0" fontAlgn="base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fontAlgn="base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image" Target="../media/image2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 Box 1"/>
          <p:cNvSpPr txBox="1">
            <a:spLocks noChangeArrowheads="1"/>
          </p:cNvSpPr>
          <p:nvPr/>
        </p:nvSpPr>
        <p:spPr bwMode="auto">
          <a:xfrm>
            <a:off x="685800" y="1601788"/>
            <a:ext cx="7772400" cy="192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en-US" sz="4000" dirty="0"/>
              <a:t>Bayesian inference using MCMC in Stan</a:t>
            </a:r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371600" y="3886200"/>
            <a:ext cx="64008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algn="ctr">
              <a:spcBef>
                <a:spcPts val="800"/>
              </a:spcBef>
              <a:buClrTx/>
              <a:buFontTx/>
              <a:buNone/>
            </a:pPr>
            <a:r>
              <a:rPr lang="en-US" sz="3200" dirty="0"/>
              <a:t>CSTAT Workshop</a:t>
            </a:r>
          </a:p>
          <a:p>
            <a:pPr algn="ctr">
              <a:spcBef>
                <a:spcPts val="800"/>
              </a:spcBef>
              <a:buClrTx/>
              <a:buFontTx/>
              <a:buNone/>
            </a:pPr>
            <a:r>
              <a:rPr lang="en-US" sz="3200" dirty="0"/>
              <a:t>March 2021</a:t>
            </a:r>
          </a:p>
          <a:p>
            <a:pPr algn="ctr">
              <a:spcBef>
                <a:spcPts val="800"/>
              </a:spcBef>
              <a:buClrTx/>
              <a:buFontTx/>
              <a:buNone/>
            </a:pPr>
            <a:r>
              <a:rPr lang="en-US" sz="3200" dirty="0"/>
              <a:t>Juan P. Steibel</a:t>
            </a:r>
          </a:p>
          <a:p>
            <a:pPr algn="ctr">
              <a:spcBef>
                <a:spcPts val="800"/>
              </a:spcBef>
              <a:buClrTx/>
              <a:buFontTx/>
              <a:buNone/>
            </a:pPr>
            <a:endParaRPr 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/>
              <a:t>The Likelihood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27063" y="3595688"/>
            <a:ext cx="8229600" cy="2301875"/>
          </a:xfrm>
          <a:ln/>
        </p:spPr>
        <p:txBody>
          <a:bodyPr/>
          <a:lstStyle/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Sampling distribution of the data viewed as a function of parameters </a:t>
            </a:r>
            <a:r>
              <a:rPr lang="en-US" b="1">
                <a:latin typeface="Symbol" charset="0"/>
              </a:rPr>
              <a:t></a:t>
            </a:r>
          </a:p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Pervasively used in frequentist inference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584325" y="2016125"/>
          <a:ext cx="5365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06280" imgH="419040" progId="">
                  <p:embed/>
                </p:oleObj>
              </mc:Choice>
              <mc:Fallback>
                <p:oleObj r:id="rId3" imgW="2006280" imgH="419040" progId="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016125"/>
                        <a:ext cx="5365750" cy="11223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5616575" y="1965325"/>
            <a:ext cx="1333500" cy="627063"/>
          </a:xfrm>
          <a:prstGeom prst="rect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/>
              <a:t>Maximum likelihood inference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012825" y="2209800"/>
          <a:ext cx="2286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49160" imgH="203040" progId="">
                  <p:embed/>
                </p:oleObj>
              </mc:Choice>
              <mc:Fallback>
                <p:oleObj r:id="rId3" imgW="749160" imgH="203040" progId="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209800"/>
                        <a:ext cx="2286000" cy="6207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451225" y="2193925"/>
            <a:ext cx="47244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sz="2000"/>
              <a:t>The likelihood function is any function </a:t>
            </a:r>
            <a:r>
              <a:rPr lang="en-US" sz="2000" i="1"/>
              <a:t>L(</a:t>
            </a:r>
            <a:r>
              <a:rPr lang="en-US" sz="2000" i="1">
                <a:latin typeface="Symbol" charset="0"/>
              </a:rPr>
              <a:t></a:t>
            </a:r>
            <a:r>
              <a:rPr lang="en-US" sz="2000" i="1"/>
              <a:t>|y)</a:t>
            </a:r>
            <a:r>
              <a:rPr lang="en-US" sz="2000"/>
              <a:t> of </a:t>
            </a:r>
            <a:r>
              <a:rPr lang="en-US" sz="2000" i="1">
                <a:latin typeface="Symbol" charset="0"/>
              </a:rPr>
              <a:t></a:t>
            </a:r>
            <a:r>
              <a:rPr lang="en-US" sz="2000"/>
              <a:t> proportional to </a:t>
            </a:r>
            <a:r>
              <a:rPr lang="en-US" sz="2000" i="1"/>
              <a:t>p(y|</a:t>
            </a:r>
            <a:r>
              <a:rPr lang="en-US" sz="2000" i="1">
                <a:latin typeface="Symbol" charset="0"/>
              </a:rPr>
              <a:t></a:t>
            </a:r>
            <a:r>
              <a:rPr lang="en-US" sz="2000" i="1"/>
              <a:t>)</a:t>
            </a:r>
            <a:r>
              <a:rPr lang="en-US" sz="2000"/>
              <a:t> 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16113" y="3325813"/>
          <a:ext cx="59658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55520" imgH="266400" progId="">
                  <p:embed/>
                </p:oleObj>
              </mc:Choice>
              <mc:Fallback>
                <p:oleObj r:id="rId5" imgW="1955520" imgH="266400" progId="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325813"/>
                        <a:ext cx="5965825" cy="8143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66863" y="4038600"/>
          <a:ext cx="66627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84120" imgH="266400" progId="">
                  <p:embed/>
                </p:oleObj>
              </mc:Choice>
              <mc:Fallback>
                <p:oleObj r:id="rId7" imgW="2184120" imgH="266400" progId="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038600"/>
                        <a:ext cx="6662737" cy="8143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689225" y="5087938"/>
          <a:ext cx="39512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95280" imgH="330120" progId="">
                  <p:embed/>
                </p:oleObj>
              </mc:Choice>
              <mc:Fallback>
                <p:oleObj r:id="rId9" imgW="1295280" imgH="330120" progId="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087938"/>
                        <a:ext cx="3951288" cy="10080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/>
              <a:t>The prior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951038"/>
            <a:ext cx="8229600" cy="4525962"/>
          </a:xfrm>
          <a:ln/>
        </p:spPr>
        <p:txBody>
          <a:bodyPr/>
          <a:lstStyle/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Reflects the </a:t>
            </a:r>
            <a:r>
              <a:rPr lang="en-US" u="sng"/>
              <a:t>current</a:t>
            </a:r>
            <a:r>
              <a:rPr lang="en-US"/>
              <a:t> state of knowledge about a parameter using a probability density function</a:t>
            </a:r>
          </a:p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It is a distinctive and controversial element of Bayesian inference</a:t>
            </a:r>
          </a:p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It is usually subjectively specified</a:t>
            </a:r>
          </a:p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A proper prior: true PDF</a:t>
            </a:r>
          </a:p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An improper prior: not a PDF (a positive function, but it does not integrate to 1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/>
              <a:t>The posterior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3124200"/>
            <a:ext cx="8229600" cy="3509963"/>
          </a:xfrm>
          <a:ln/>
        </p:spPr>
        <p:txBody>
          <a:bodyPr/>
          <a:lstStyle/>
          <a:p>
            <a:pPr marL="336550" indent="-336550"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dirty="0"/>
              <a:t>Reflects the </a:t>
            </a:r>
            <a:r>
              <a:rPr lang="en-US" u="sng" dirty="0"/>
              <a:t>updated </a:t>
            </a:r>
            <a:r>
              <a:rPr lang="en-US" dirty="0"/>
              <a:t>state of knowledge about a parameter using a probability density function</a:t>
            </a:r>
          </a:p>
          <a:p>
            <a:pPr marL="336550" indent="-336550"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dirty="0"/>
              <a:t>It has to be proper, if it is not, the results are not valid</a:t>
            </a:r>
          </a:p>
          <a:p>
            <a:pPr marL="336550" indent="-336550"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dirty="0"/>
              <a:t>Will become prior in further studies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584325" y="2011363"/>
          <a:ext cx="53657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06280" imgH="419040" progId="">
                  <p:embed/>
                </p:oleObj>
              </mc:Choice>
              <mc:Fallback>
                <p:oleObj r:id="rId3" imgW="2006280" imgH="419040" progId="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011363"/>
                        <a:ext cx="5365750" cy="11223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439863" y="2254250"/>
            <a:ext cx="1511300" cy="627063"/>
          </a:xfrm>
          <a:prstGeom prst="rect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200"/>
              <a:t>Prior HAS TO BE independent of Likelihood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2016125"/>
            <a:ext cx="8229600" cy="4110038"/>
          </a:xfrm>
          <a:ln/>
        </p:spPr>
        <p:txBody>
          <a:bodyPr/>
          <a:lstStyle/>
          <a:p>
            <a:pPr marL="336550" indent="-336550"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dirty="0"/>
              <a:t>Otherwise, we can’t use Bayes’ rule and just multiply them to obtain the posterior!</a:t>
            </a:r>
          </a:p>
          <a:p>
            <a:pPr marL="336550" indent="-336550"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dirty="0"/>
              <a:t>This precludes the researcher from using the data to define a prior!</a:t>
            </a:r>
          </a:p>
          <a:p>
            <a:pPr marL="336550" indent="-336550"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dirty="0"/>
              <a:t>Yes, “peaking at your data” is also not </a:t>
            </a:r>
            <a:r>
              <a:rPr lang="en-US" dirty="0" err="1"/>
              <a:t>allowe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/>
              <a:t>Prior and its influence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801688" y="1828800"/>
          <a:ext cx="37703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09400" imgH="203040" progId="">
                  <p:embed/>
                </p:oleObj>
              </mc:Choice>
              <mc:Fallback>
                <p:oleObj r:id="rId3" imgW="1409400" imgH="203040" progId="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828800"/>
                        <a:ext cx="3770312" cy="544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419100" y="2438400"/>
            <a:ext cx="8305800" cy="3972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sz="2800" dirty="0"/>
              <a:t>Posterior density depends on likelihood and prior</a:t>
            </a:r>
          </a:p>
          <a:p>
            <a:pPr>
              <a:buClrTx/>
              <a:buFontTx/>
              <a:buNone/>
            </a:pPr>
            <a:r>
              <a:rPr lang="en-US" sz="2800" dirty="0"/>
              <a:t>Bayesian inference is subjective.</a:t>
            </a:r>
          </a:p>
          <a:p>
            <a:pPr>
              <a:buClrTx/>
              <a:buFontTx/>
              <a:buNone/>
            </a:pPr>
            <a:r>
              <a:rPr lang="en-US" sz="2800" dirty="0"/>
              <a:t>We could attempt to use a “non-informative” prior, example:</a:t>
            </a:r>
          </a:p>
          <a:p>
            <a:pPr>
              <a:buClrTx/>
              <a:buFontTx/>
              <a:buNone/>
            </a:pPr>
            <a:endParaRPr lang="en-US" sz="2800" dirty="0"/>
          </a:p>
          <a:p>
            <a:pPr>
              <a:buClrTx/>
              <a:buFontTx/>
              <a:buNone/>
            </a:pPr>
            <a:r>
              <a:rPr lang="en-US" sz="2800" dirty="0"/>
              <a:t>But if this is an improper distribution, the posterior MAY be improper.</a:t>
            </a:r>
          </a:p>
          <a:p>
            <a:pPr>
              <a:buClrTx/>
              <a:buFontTx/>
              <a:buNone/>
            </a:pPr>
            <a:endParaRPr lang="en-US" sz="2800" dirty="0"/>
          </a:p>
          <a:p>
            <a:pPr>
              <a:buClrTx/>
              <a:buFontTx/>
              <a:buNone/>
            </a:pPr>
            <a:r>
              <a:rPr lang="en-US" sz="2800" dirty="0"/>
              <a:t>It may also be inefficient and counterintuitive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187575" y="4103688"/>
          <a:ext cx="20034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49160" imgH="203040" progId="">
                  <p:embed/>
                </p:oleObj>
              </mc:Choice>
              <mc:Fallback>
                <p:oleObj r:id="rId5" imgW="749160" imgH="203040" progId="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4103688"/>
                        <a:ext cx="2003425" cy="5445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/>
              <a:t>What to do?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51038"/>
            <a:ext cx="8229600" cy="4525962"/>
          </a:xfrm>
          <a:ln/>
        </p:spPr>
        <p:txBody>
          <a:bodyPr/>
          <a:lstStyle/>
          <a:p>
            <a:pPr marL="336550" indent="-336550"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dirty="0"/>
              <a:t>Choose a prior that reflects your prior knowledge. Think hard!</a:t>
            </a:r>
          </a:p>
          <a:p>
            <a:pPr marL="336550" indent="-336550"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dirty="0"/>
              <a:t>Choose an automatic prior (not recommended, but necessary sometimes)</a:t>
            </a:r>
          </a:p>
          <a:p>
            <a:pPr marL="336550" indent="-336550"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dirty="0"/>
              <a:t>Choose a set of priors and check sensitivity of results (best)</a:t>
            </a:r>
          </a:p>
          <a:p>
            <a:pPr marL="336550" indent="-336550"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dirty="0"/>
              <a:t>Update your knowledge! (see naïve example: good in theory, not too practical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54276" name="AutoShape 4"/>
          <p:cNvSpPr>
            <a:spLocks noChangeArrowheads="1"/>
          </p:cNvSpPr>
          <p:nvPr/>
        </p:nvSpPr>
        <p:spPr bwMode="auto">
          <a:xfrm>
            <a:off x="1828800" y="220980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Oval 5"/>
          <p:cNvSpPr>
            <a:spLocks noChangeArrowheads="1"/>
          </p:cNvSpPr>
          <p:nvPr/>
        </p:nvSpPr>
        <p:spPr bwMode="auto">
          <a:xfrm>
            <a:off x="2590800" y="2209800"/>
            <a:ext cx="304800" cy="304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2133600" y="236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2362200" y="23622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2133600" y="3429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2" name="AutoShape 10"/>
          <p:cNvSpPr>
            <a:spLocks noChangeArrowheads="1"/>
          </p:cNvSpPr>
          <p:nvPr/>
        </p:nvSpPr>
        <p:spPr bwMode="auto">
          <a:xfrm>
            <a:off x="2743200" y="3505200"/>
            <a:ext cx="304800" cy="304800"/>
          </a:xfrm>
          <a:prstGeom prst="flowChartProcess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Oval 11"/>
          <p:cNvSpPr>
            <a:spLocks noChangeArrowheads="1"/>
          </p:cNvSpPr>
          <p:nvPr/>
        </p:nvSpPr>
        <p:spPr bwMode="auto">
          <a:xfrm>
            <a:off x="1692275" y="3492500"/>
            <a:ext cx="304800" cy="3048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4284" name="AutoShape 12"/>
          <p:cNvSpPr>
            <a:spLocks noChangeArrowheads="1"/>
          </p:cNvSpPr>
          <p:nvPr/>
        </p:nvSpPr>
        <p:spPr bwMode="auto">
          <a:xfrm>
            <a:off x="777875" y="416560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1219200" y="36290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 flipH="1">
            <a:off x="1419225" y="362902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1203325" y="40862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8" name="AutoShape 16"/>
          <p:cNvSpPr>
            <a:spLocks noChangeArrowheads="1"/>
          </p:cNvSpPr>
          <p:nvPr/>
        </p:nvSpPr>
        <p:spPr bwMode="auto">
          <a:xfrm>
            <a:off x="911225" y="349250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9" name="AutoShape 17"/>
          <p:cNvSpPr>
            <a:spLocks noChangeArrowheads="1"/>
          </p:cNvSpPr>
          <p:nvPr/>
        </p:nvSpPr>
        <p:spPr bwMode="auto">
          <a:xfrm>
            <a:off x="1708150" y="414655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2743200" y="1873250"/>
            <a:ext cx="442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h</a:t>
            </a: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3055938" y="324485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1516063" y="187325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371600" y="2971800"/>
            <a:ext cx="5889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h?</a:t>
            </a:r>
          </a:p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H?</a:t>
            </a:r>
          </a:p>
        </p:txBody>
      </p:sp>
      <p:graphicFrame>
        <p:nvGraphicFramePr>
          <p:cNvPr id="54297" name="Object 25"/>
          <p:cNvGraphicFramePr>
            <a:graphicFrameLocks noChangeAspect="1"/>
          </p:cNvGraphicFramePr>
          <p:nvPr/>
        </p:nvGraphicFramePr>
        <p:xfrm>
          <a:off x="4105275" y="1905000"/>
          <a:ext cx="36512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57200" progId="Equation.DSMT4">
                  <p:embed/>
                </p:oleObj>
              </mc:Choice>
              <mc:Fallback>
                <p:oleObj name="Equation" r:id="rId2" imgW="1434960" imgH="457200" progId="Equation.DSMT4">
                  <p:embed/>
                  <p:pic>
                    <p:nvPicPr>
                      <p:cNvPr id="542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905000"/>
                        <a:ext cx="36512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3581400" y="2986088"/>
            <a:ext cx="103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Prior:</a:t>
            </a:r>
          </a:p>
        </p:txBody>
      </p:sp>
      <p:graphicFrame>
        <p:nvGraphicFramePr>
          <p:cNvPr id="54299" name="Object 27"/>
          <p:cNvGraphicFramePr>
            <a:graphicFrameLocks noChangeAspect="1"/>
          </p:cNvGraphicFramePr>
          <p:nvPr/>
        </p:nvGraphicFramePr>
        <p:xfrm>
          <a:off x="3962400" y="3429000"/>
          <a:ext cx="22288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542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22288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2" name="Text Box 30"/>
          <p:cNvSpPr txBox="1">
            <a:spLocks noChangeArrowheads="1"/>
          </p:cNvSpPr>
          <p:nvPr/>
        </p:nvSpPr>
        <p:spPr bwMode="auto">
          <a:xfrm>
            <a:off x="1905000" y="44958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4304" name="Text Box 32"/>
          <p:cNvSpPr txBox="1">
            <a:spLocks noChangeArrowheads="1"/>
          </p:cNvSpPr>
          <p:nvPr/>
        </p:nvSpPr>
        <p:spPr bwMode="auto">
          <a:xfrm>
            <a:off x="533400" y="45720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graphicFrame>
        <p:nvGraphicFramePr>
          <p:cNvPr id="54305" name="Object 33"/>
          <p:cNvGraphicFramePr>
            <a:graphicFrameLocks noChangeAspect="1"/>
          </p:cNvGraphicFramePr>
          <p:nvPr/>
        </p:nvGraphicFramePr>
        <p:xfrm>
          <a:off x="2689225" y="4064000"/>
          <a:ext cx="60737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228600" progId="Equation.DSMT4">
                  <p:embed/>
                </p:oleObj>
              </mc:Choice>
              <mc:Fallback>
                <p:oleObj name="Equation" r:id="rId6" imgW="2387520" imgH="228600" progId="Equation.DSMT4">
                  <p:embed/>
                  <p:pic>
                    <p:nvPicPr>
                      <p:cNvPr id="543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064000"/>
                        <a:ext cx="60737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6" name="Object 34"/>
          <p:cNvGraphicFramePr>
            <a:graphicFrameLocks noChangeAspect="1"/>
          </p:cNvGraphicFramePr>
          <p:nvPr/>
        </p:nvGraphicFramePr>
        <p:xfrm>
          <a:off x="2622550" y="4572000"/>
          <a:ext cx="41354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228600" progId="Equation.DSMT4">
                  <p:embed/>
                </p:oleObj>
              </mc:Choice>
              <mc:Fallback>
                <p:oleObj name="Equation" r:id="rId8" imgW="1625400" imgH="228600" progId="Equation.DSMT4">
                  <p:embed/>
                  <p:pic>
                    <p:nvPicPr>
                      <p:cNvPr id="543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572000"/>
                        <a:ext cx="41354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7" name="Object 35"/>
          <p:cNvGraphicFramePr>
            <a:graphicFrameLocks noChangeAspect="1"/>
          </p:cNvGraphicFramePr>
          <p:nvPr/>
        </p:nvGraphicFramePr>
        <p:xfrm>
          <a:off x="457200" y="5197475"/>
          <a:ext cx="78422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57600" imgH="558720" progId="Equation.DSMT4">
                  <p:embed/>
                </p:oleObj>
              </mc:Choice>
              <mc:Fallback>
                <p:oleObj name="Equation" r:id="rId10" imgW="3657600" imgH="558720" progId="Equation.DSMT4">
                  <p:embed/>
                  <p:pic>
                    <p:nvPicPr>
                      <p:cNvPr id="543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97475"/>
                        <a:ext cx="78422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8" name="Rectangle 36"/>
          <p:cNvSpPr>
            <a:spLocks noChangeArrowheads="1"/>
          </p:cNvSpPr>
          <p:nvPr/>
        </p:nvSpPr>
        <p:spPr bwMode="auto">
          <a:xfrm>
            <a:off x="3581400" y="5105400"/>
            <a:ext cx="4876800" cy="1371600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7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85" grpId="0" animBg="1"/>
      <p:bldP spid="54286" grpId="0" animBg="1"/>
      <p:bldP spid="54287" grpId="0" animBg="1"/>
      <p:bldP spid="54288" grpId="0" animBg="1"/>
      <p:bldP spid="54289" grpId="0" animBg="1"/>
      <p:bldP spid="54290" grpId="0"/>
      <p:bldP spid="54291" grpId="0"/>
      <p:bldP spid="54292" grpId="0"/>
      <p:bldP spid="54294" grpId="0"/>
      <p:bldP spid="54298" grpId="0"/>
      <p:bldP spid="54302" grpId="0"/>
      <p:bldP spid="54304" grpId="0"/>
      <p:bldP spid="5430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55300" name="AutoShape 4"/>
          <p:cNvSpPr>
            <a:spLocks noChangeArrowheads="1"/>
          </p:cNvSpPr>
          <p:nvPr/>
        </p:nvSpPr>
        <p:spPr bwMode="auto">
          <a:xfrm>
            <a:off x="1600200" y="201295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1" name="Oval 5"/>
          <p:cNvSpPr>
            <a:spLocks noChangeArrowheads="1"/>
          </p:cNvSpPr>
          <p:nvPr/>
        </p:nvSpPr>
        <p:spPr bwMode="auto">
          <a:xfrm>
            <a:off x="2362200" y="2012950"/>
            <a:ext cx="304800" cy="304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>
            <a:off x="1905000" y="21653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2133600" y="216535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>
            <a:off x="1905000" y="32321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5" name="AutoShape 9"/>
          <p:cNvSpPr>
            <a:spLocks noChangeArrowheads="1"/>
          </p:cNvSpPr>
          <p:nvPr/>
        </p:nvSpPr>
        <p:spPr bwMode="auto">
          <a:xfrm>
            <a:off x="2514600" y="3308350"/>
            <a:ext cx="304800" cy="304800"/>
          </a:xfrm>
          <a:prstGeom prst="flowChartProcess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6" name="Oval 10"/>
          <p:cNvSpPr>
            <a:spLocks noChangeArrowheads="1"/>
          </p:cNvSpPr>
          <p:nvPr/>
        </p:nvSpPr>
        <p:spPr bwMode="auto">
          <a:xfrm>
            <a:off x="1463675" y="3295650"/>
            <a:ext cx="304800" cy="3048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7" name="AutoShape 11"/>
          <p:cNvSpPr>
            <a:spLocks noChangeArrowheads="1"/>
          </p:cNvSpPr>
          <p:nvPr/>
        </p:nvSpPr>
        <p:spPr bwMode="auto">
          <a:xfrm>
            <a:off x="549275" y="396875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>
            <a:off x="990600" y="34321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 flipH="1">
            <a:off x="1190625" y="34321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974725" y="38893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1" name="AutoShape 15"/>
          <p:cNvSpPr>
            <a:spLocks noChangeArrowheads="1"/>
          </p:cNvSpPr>
          <p:nvPr/>
        </p:nvSpPr>
        <p:spPr bwMode="auto">
          <a:xfrm>
            <a:off x="682625" y="329565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2" name="AutoShape 16"/>
          <p:cNvSpPr>
            <a:spLocks noChangeArrowheads="1"/>
          </p:cNvSpPr>
          <p:nvPr/>
        </p:nvSpPr>
        <p:spPr bwMode="auto">
          <a:xfrm>
            <a:off x="1479550" y="394970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3" name="Text Box 17"/>
          <p:cNvSpPr txBox="1">
            <a:spLocks noChangeArrowheads="1"/>
          </p:cNvSpPr>
          <p:nvPr/>
        </p:nvSpPr>
        <p:spPr bwMode="auto">
          <a:xfrm>
            <a:off x="2514600" y="1676400"/>
            <a:ext cx="442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h</a:t>
            </a: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2827338" y="304800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1287463" y="16764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1143000" y="2774950"/>
            <a:ext cx="5889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h?</a:t>
            </a:r>
          </a:p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H?</a:t>
            </a:r>
          </a:p>
        </p:txBody>
      </p:sp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1676400" y="429895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304800" y="437515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3352800" y="1828800"/>
          <a:ext cx="51466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634680" progId="Equation.DSMT4">
                  <p:embed/>
                </p:oleObj>
              </mc:Choice>
              <mc:Fallback>
                <p:oleObj name="Equation" r:id="rId2" imgW="2400120" imgH="634680" progId="Equation.DSMT4">
                  <p:embed/>
                  <p:pic>
                    <p:nvPicPr>
                      <p:cNvPr id="553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5146675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0" name="AutoShape 24"/>
          <p:cNvSpPr>
            <a:spLocks noChangeArrowheads="1"/>
          </p:cNvSpPr>
          <p:nvPr/>
        </p:nvSpPr>
        <p:spPr bwMode="auto">
          <a:xfrm>
            <a:off x="1066800" y="419100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1066800" y="45720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3648075" y="3429000"/>
            <a:ext cx="4581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start over again!</a:t>
            </a:r>
          </a:p>
        </p:txBody>
      </p:sp>
      <p:graphicFrame>
        <p:nvGraphicFramePr>
          <p:cNvPr id="55323" name="Object 27"/>
          <p:cNvGraphicFramePr>
            <a:graphicFrameLocks noChangeAspect="1"/>
          </p:cNvGraphicFramePr>
          <p:nvPr/>
        </p:nvGraphicFramePr>
        <p:xfrm>
          <a:off x="3321050" y="3911600"/>
          <a:ext cx="5137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28600" progId="Equation.DSMT4">
                  <p:embed/>
                </p:oleObj>
              </mc:Choice>
              <mc:Fallback>
                <p:oleObj name="Equation" r:id="rId4" imgW="2019240" imgH="228600" progId="Equation.DSMT4">
                  <p:embed/>
                  <p:pic>
                    <p:nvPicPr>
                      <p:cNvPr id="553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911600"/>
                        <a:ext cx="5137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4" name="Object 28"/>
          <p:cNvGraphicFramePr>
            <a:graphicFrameLocks noChangeAspect="1"/>
          </p:cNvGraphicFramePr>
          <p:nvPr/>
        </p:nvGraphicFramePr>
        <p:xfrm>
          <a:off x="3614738" y="4495800"/>
          <a:ext cx="44592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28600" progId="Equation.DSMT4">
                  <p:embed/>
                </p:oleObj>
              </mc:Choice>
              <mc:Fallback>
                <p:oleObj name="Equation" r:id="rId6" imgW="1752480" imgH="228600" progId="Equation.DSMT4">
                  <p:embed/>
                  <p:pic>
                    <p:nvPicPr>
                      <p:cNvPr id="553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4495800"/>
                        <a:ext cx="44592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5" name="Object 29"/>
          <p:cNvGraphicFramePr>
            <a:graphicFrameLocks noChangeAspect="1"/>
          </p:cNvGraphicFramePr>
          <p:nvPr/>
        </p:nvGraphicFramePr>
        <p:xfrm>
          <a:off x="1752600" y="5172075"/>
          <a:ext cx="63166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240" imgH="393480" progId="Equation.DSMT4">
                  <p:embed/>
                </p:oleObj>
              </mc:Choice>
              <mc:Fallback>
                <p:oleObj name="Equation" r:id="rId8" imgW="2946240" imgH="393480" progId="Equation.DSMT4">
                  <p:embed/>
                  <p:pic>
                    <p:nvPicPr>
                      <p:cNvPr id="553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72075"/>
                        <a:ext cx="63166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15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0" grpId="0" animBg="1"/>
      <p:bldP spid="55321" grpId="0"/>
      <p:bldP spid="553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yesian Learning!</a:t>
            </a:r>
          </a:p>
        </p:txBody>
      </p:sp>
      <p:sp>
        <p:nvSpPr>
          <p:cNvPr id="56324" name="AutoShape 4"/>
          <p:cNvSpPr>
            <a:spLocks noChangeArrowheads="1"/>
          </p:cNvSpPr>
          <p:nvPr/>
        </p:nvSpPr>
        <p:spPr bwMode="auto">
          <a:xfrm>
            <a:off x="1600200" y="201295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5" name="Oval 5"/>
          <p:cNvSpPr>
            <a:spLocks noChangeArrowheads="1"/>
          </p:cNvSpPr>
          <p:nvPr/>
        </p:nvSpPr>
        <p:spPr bwMode="auto">
          <a:xfrm>
            <a:off x="2362200" y="2012950"/>
            <a:ext cx="304800" cy="304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1905000" y="21653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2133600" y="216535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1905000" y="32321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9" name="AutoShape 9"/>
          <p:cNvSpPr>
            <a:spLocks noChangeArrowheads="1"/>
          </p:cNvSpPr>
          <p:nvPr/>
        </p:nvSpPr>
        <p:spPr bwMode="auto">
          <a:xfrm>
            <a:off x="2514600" y="3308350"/>
            <a:ext cx="304800" cy="304800"/>
          </a:xfrm>
          <a:prstGeom prst="flowChartProcess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0" name="Oval 10"/>
          <p:cNvSpPr>
            <a:spLocks noChangeArrowheads="1"/>
          </p:cNvSpPr>
          <p:nvPr/>
        </p:nvSpPr>
        <p:spPr bwMode="auto">
          <a:xfrm>
            <a:off x="1463675" y="3295650"/>
            <a:ext cx="304800" cy="3048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1" name="AutoShape 11"/>
          <p:cNvSpPr>
            <a:spLocks noChangeArrowheads="1"/>
          </p:cNvSpPr>
          <p:nvPr/>
        </p:nvSpPr>
        <p:spPr bwMode="auto">
          <a:xfrm>
            <a:off x="549275" y="396875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990600" y="34321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 flipH="1">
            <a:off x="1190625" y="34321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974725" y="38893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5" name="AutoShape 15"/>
          <p:cNvSpPr>
            <a:spLocks noChangeArrowheads="1"/>
          </p:cNvSpPr>
          <p:nvPr/>
        </p:nvSpPr>
        <p:spPr bwMode="auto">
          <a:xfrm>
            <a:off x="682625" y="329565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6" name="AutoShape 16"/>
          <p:cNvSpPr>
            <a:spLocks noChangeArrowheads="1"/>
          </p:cNvSpPr>
          <p:nvPr/>
        </p:nvSpPr>
        <p:spPr bwMode="auto">
          <a:xfrm>
            <a:off x="1479550" y="394970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7" name="Text Box 17"/>
          <p:cNvSpPr txBox="1">
            <a:spLocks noChangeArrowheads="1"/>
          </p:cNvSpPr>
          <p:nvPr/>
        </p:nvSpPr>
        <p:spPr bwMode="auto">
          <a:xfrm>
            <a:off x="2514600" y="1676400"/>
            <a:ext cx="442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Hh</a:t>
            </a:r>
          </a:p>
        </p:txBody>
      </p:sp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2827338" y="304800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6339" name="Text Box 19"/>
          <p:cNvSpPr txBox="1">
            <a:spLocks noChangeArrowheads="1"/>
          </p:cNvSpPr>
          <p:nvPr/>
        </p:nvSpPr>
        <p:spPr bwMode="auto">
          <a:xfrm>
            <a:off x="1287463" y="16764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1143000" y="2774950"/>
            <a:ext cx="5889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h</a:t>
            </a:r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H?</a:t>
            </a:r>
          </a:p>
        </p:txBody>
      </p:sp>
      <p:sp>
        <p:nvSpPr>
          <p:cNvPr id="56341" name="Text Box 21"/>
          <p:cNvSpPr txBox="1">
            <a:spLocks noChangeArrowheads="1"/>
          </p:cNvSpPr>
          <p:nvPr/>
        </p:nvSpPr>
        <p:spPr bwMode="auto">
          <a:xfrm>
            <a:off x="1676400" y="429895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6342" name="Text Box 22"/>
          <p:cNvSpPr txBox="1">
            <a:spLocks noChangeArrowheads="1"/>
          </p:cNvSpPr>
          <p:nvPr/>
        </p:nvSpPr>
        <p:spPr bwMode="auto">
          <a:xfrm>
            <a:off x="304800" y="437515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6343" name="AutoShape 23"/>
          <p:cNvSpPr>
            <a:spLocks noChangeArrowheads="1"/>
          </p:cNvSpPr>
          <p:nvPr/>
        </p:nvSpPr>
        <p:spPr bwMode="auto">
          <a:xfrm>
            <a:off x="1066800" y="419100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4" name="Text Box 24"/>
          <p:cNvSpPr txBox="1">
            <a:spLocks noChangeArrowheads="1"/>
          </p:cNvSpPr>
          <p:nvPr/>
        </p:nvSpPr>
        <p:spPr bwMode="auto">
          <a:xfrm>
            <a:off x="1066800" y="45720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3048000" y="2039938"/>
            <a:ext cx="58674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treat the posterior derived from the first two progeny as a prior and use the progeny from the third progeny to obtain an (updated) posterior:</a:t>
            </a:r>
          </a:p>
        </p:txBody>
      </p:sp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2667000" y="4375150"/>
          <a:ext cx="2424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03040" progId="Equation.DSMT4">
                  <p:embed/>
                </p:oleObj>
              </mc:Choice>
              <mc:Fallback>
                <p:oleObj name="Equation" r:id="rId2" imgW="952200" imgH="203040" progId="Equation.DSMT4">
                  <p:embed/>
                  <p:pic>
                    <p:nvPicPr>
                      <p:cNvPr id="563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75150"/>
                        <a:ext cx="24241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7" name="Object 27"/>
          <p:cNvGraphicFramePr>
            <a:graphicFrameLocks noChangeAspect="1"/>
          </p:cNvGraphicFramePr>
          <p:nvPr/>
        </p:nvGraphicFramePr>
        <p:xfrm>
          <a:off x="5334000" y="4308475"/>
          <a:ext cx="332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28600" progId="Equation.DSMT4">
                  <p:embed/>
                </p:oleObj>
              </mc:Choice>
              <mc:Fallback>
                <p:oleObj name="Equation" r:id="rId4" imgW="1307880" imgH="228600" progId="Equation.DSMT4">
                  <p:embed/>
                  <p:pic>
                    <p:nvPicPr>
                      <p:cNvPr id="563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08475"/>
                        <a:ext cx="3327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2209800" y="5248275"/>
          <a:ext cx="5146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393480" progId="Equation.DSMT4">
                  <p:embed/>
                </p:oleObj>
              </mc:Choice>
              <mc:Fallback>
                <p:oleObj name="Equation" r:id="rId6" imgW="2400120" imgH="393480" progId="Equation.DSMT4">
                  <p:embed/>
                  <p:pic>
                    <p:nvPicPr>
                      <p:cNvPr id="563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48275"/>
                        <a:ext cx="51466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846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/>
              <a:t>Workshop schedule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46237"/>
            <a:ext cx="7696200" cy="3992563"/>
          </a:xfrm>
          <a:ln/>
        </p:spPr>
        <p:txBody>
          <a:bodyPr/>
          <a:lstStyle/>
          <a:p>
            <a:pPr marL="336550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600" dirty="0"/>
              <a:t>Intro to Bayesian</a:t>
            </a:r>
          </a:p>
          <a:p>
            <a:pPr marL="336550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600" dirty="0"/>
              <a:t>MCMC and Convergence diagnostics</a:t>
            </a:r>
            <a:endParaRPr lang="en-US" sz="1400" dirty="0"/>
          </a:p>
          <a:p>
            <a:pPr marL="336550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600" dirty="0"/>
              <a:t>Gaussian Linear models</a:t>
            </a:r>
            <a:endParaRPr lang="en-US" sz="1400" dirty="0"/>
          </a:p>
          <a:p>
            <a:pPr marL="736600" lvl="1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400" dirty="0"/>
              <a:t>R-stan practice 1: a first stan program. Regression</a:t>
            </a:r>
          </a:p>
          <a:p>
            <a:pPr marL="736600" lvl="1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400" dirty="0"/>
              <a:t>R-stan practice 2: Effect of prior. Regression</a:t>
            </a:r>
          </a:p>
          <a:p>
            <a:pPr marL="736600" lvl="1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400" dirty="0"/>
              <a:t>R-stan practice 3: predictive checks. Regression</a:t>
            </a:r>
          </a:p>
          <a:p>
            <a:pPr marL="736600" lvl="1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400" dirty="0"/>
              <a:t>R-stan practice 4: classification effects models</a:t>
            </a:r>
          </a:p>
          <a:p>
            <a:pPr marL="736600" lvl="1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400" dirty="0"/>
              <a:t>R-stan practice 5: </a:t>
            </a:r>
            <a:r>
              <a:rPr lang="en-US" sz="1400" dirty="0" err="1"/>
              <a:t>stanarm</a:t>
            </a:r>
            <a:r>
              <a:rPr lang="en-US" sz="1400" dirty="0"/>
              <a:t> and model checking in linear models.</a:t>
            </a:r>
          </a:p>
          <a:p>
            <a:pPr marL="336550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600" dirty="0"/>
              <a:t>Poisson Generalized Linear Models</a:t>
            </a:r>
            <a:endParaRPr lang="en-US" sz="1400" dirty="0"/>
          </a:p>
          <a:p>
            <a:pPr marL="736600" lvl="1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400" dirty="0"/>
              <a:t>R-stan practice 6: Poisson GLM, overdispersion, model checking</a:t>
            </a:r>
          </a:p>
          <a:p>
            <a:pPr marL="336550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600" dirty="0"/>
              <a:t>Repeated measures</a:t>
            </a:r>
            <a:endParaRPr lang="en-US" sz="1400" dirty="0"/>
          </a:p>
          <a:p>
            <a:pPr marL="736600" lvl="1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 sz="1400" dirty="0"/>
              <a:t>R-stan practice 7: random coefficient models</a:t>
            </a:r>
          </a:p>
          <a:p>
            <a:pPr marL="736600" lvl="1" indent="-336550">
              <a:spcBef>
                <a:spcPts val="1200"/>
              </a:spcBef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endParaRPr lang="en-US" sz="1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/>
              <a:t>Bayesian learning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22438"/>
            <a:ext cx="8229600" cy="452596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We represent our current knowledge of nature with a prior distribu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We collect data and build a likelihood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Bayes’ rule allows us updating the prior knowledge with current evidence to create the posterior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We keep updating with new data</a:t>
            </a:r>
          </a:p>
          <a:p>
            <a:pPr marL="0" indent="0"/>
            <a:r>
              <a:rPr lang="en-US" altLang="en-US" dirty="0"/>
              <a:t>=We learn</a:t>
            </a:r>
          </a:p>
        </p:txBody>
      </p:sp>
    </p:spTree>
    <p:extLst>
      <p:ext uri="{BB962C8B-B14F-4D97-AF65-F5344CB8AC3E}">
        <p14:creationId xmlns:p14="http://schemas.microsoft.com/office/powerpoint/2010/main" val="32306782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ut…</a:t>
            </a:r>
          </a:p>
        </p:txBody>
      </p:sp>
      <p:sp>
        <p:nvSpPr>
          <p:cNvPr id="58371" name="AutoShape 3"/>
          <p:cNvSpPr>
            <a:spLocks noChangeArrowheads="1"/>
          </p:cNvSpPr>
          <p:nvPr/>
        </p:nvSpPr>
        <p:spPr bwMode="auto">
          <a:xfrm>
            <a:off x="1600200" y="361315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Oval 4"/>
          <p:cNvSpPr>
            <a:spLocks noChangeArrowheads="1"/>
          </p:cNvSpPr>
          <p:nvPr/>
        </p:nvSpPr>
        <p:spPr bwMode="auto">
          <a:xfrm>
            <a:off x="2362200" y="3613150"/>
            <a:ext cx="304800" cy="304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905000" y="37655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2133600" y="376555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1905000" y="48323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Oval 9"/>
          <p:cNvSpPr>
            <a:spLocks noChangeArrowheads="1"/>
          </p:cNvSpPr>
          <p:nvPr/>
        </p:nvSpPr>
        <p:spPr bwMode="auto">
          <a:xfrm>
            <a:off x="1463675" y="4895850"/>
            <a:ext cx="304800" cy="3048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AutoShape 10"/>
          <p:cNvSpPr>
            <a:spLocks noChangeArrowheads="1"/>
          </p:cNvSpPr>
          <p:nvPr/>
        </p:nvSpPr>
        <p:spPr bwMode="auto">
          <a:xfrm>
            <a:off x="549275" y="556895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990600" y="50323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 flipH="1">
            <a:off x="1190625" y="50323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>
            <a:off x="974725" y="54895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AutoShape 14"/>
          <p:cNvSpPr>
            <a:spLocks noChangeArrowheads="1"/>
          </p:cNvSpPr>
          <p:nvPr/>
        </p:nvSpPr>
        <p:spPr bwMode="auto">
          <a:xfrm>
            <a:off x="682625" y="489585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AutoShape 15"/>
          <p:cNvSpPr>
            <a:spLocks noChangeArrowheads="1"/>
          </p:cNvSpPr>
          <p:nvPr/>
        </p:nvSpPr>
        <p:spPr bwMode="auto">
          <a:xfrm>
            <a:off x="1479550" y="554990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2587625" y="3276600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1287463" y="32766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1143000" y="4375150"/>
            <a:ext cx="5889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Hh?</a:t>
            </a:r>
          </a:p>
          <a:p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HH?</a:t>
            </a:r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1676400" y="589915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304800" y="597535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8390" name="AutoShape 22"/>
          <p:cNvSpPr>
            <a:spLocks noChangeArrowheads="1"/>
          </p:cNvSpPr>
          <p:nvPr/>
        </p:nvSpPr>
        <p:spPr bwMode="auto">
          <a:xfrm>
            <a:off x="1066800" y="5791200"/>
            <a:ext cx="304800" cy="304800"/>
          </a:xfrm>
          <a:prstGeom prst="flowChartProcess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1" name="Text Box 23"/>
          <p:cNvSpPr txBox="1">
            <a:spLocks noChangeArrowheads="1"/>
          </p:cNvSpPr>
          <p:nvPr/>
        </p:nvSpPr>
        <p:spPr bwMode="auto">
          <a:xfrm>
            <a:off x="1066800" y="61722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3352800" y="2009775"/>
            <a:ext cx="5659438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whole trick is to come up with a prior here.</a:t>
            </a:r>
          </a:p>
          <a:p>
            <a:pPr algn="l"/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good prior could be P(</a:t>
            </a:r>
            <a:r>
              <a:rPr lang="en-US" altLang="en-US" sz="28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=0</a:t>
            </a:r>
          </a:p>
          <a:p>
            <a:pPr algn="l"/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other one could be based on epidemiological data (serious?)</a:t>
            </a:r>
          </a:p>
          <a:p>
            <a:pPr algn="l"/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 based on more distant relatives?</a:t>
            </a:r>
          </a:p>
        </p:txBody>
      </p:sp>
      <p:sp>
        <p:nvSpPr>
          <p:cNvPr id="58397" name="AutoShape 29"/>
          <p:cNvSpPr>
            <a:spLocks noChangeArrowheads="1"/>
          </p:cNvSpPr>
          <p:nvPr/>
        </p:nvSpPr>
        <p:spPr bwMode="auto">
          <a:xfrm>
            <a:off x="914400" y="1981200"/>
            <a:ext cx="1524000" cy="1219200"/>
          </a:xfrm>
          <a:prstGeom prst="wedgeRoundRectCallout">
            <a:avLst>
              <a:gd name="adj1" fmla="val 46250"/>
              <a:gd name="adj2" fmla="val 75000"/>
              <a:gd name="adj3" fmla="val 16667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y brother had the disease</a:t>
            </a:r>
          </a:p>
        </p:txBody>
      </p:sp>
      <p:sp>
        <p:nvSpPr>
          <p:cNvPr id="58398" name="Text Box 30"/>
          <p:cNvSpPr txBox="1">
            <a:spLocks noChangeArrowheads="1"/>
          </p:cNvSpPr>
          <p:nvPr/>
        </p:nvSpPr>
        <p:spPr bwMode="auto">
          <a:xfrm>
            <a:off x="2133600" y="3886200"/>
            <a:ext cx="11271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(</a:t>
            </a:r>
            <a:r>
              <a:rPr lang="en-US" alt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h</a:t>
            </a:r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=0.5</a:t>
            </a:r>
          </a:p>
          <a:p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(HH)=0.5</a:t>
            </a:r>
          </a:p>
        </p:txBody>
      </p:sp>
      <p:sp>
        <p:nvSpPr>
          <p:cNvPr id="58399" name="Text Box 31"/>
          <p:cNvSpPr txBox="1">
            <a:spLocks noChangeArrowheads="1"/>
          </p:cNvSpPr>
          <p:nvPr/>
        </p:nvSpPr>
        <p:spPr bwMode="auto">
          <a:xfrm>
            <a:off x="381000" y="4295775"/>
            <a:ext cx="1295400" cy="581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(Hh)=0.25</a:t>
            </a:r>
          </a:p>
          <a:p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(HH)=0.75</a:t>
            </a:r>
          </a:p>
        </p:txBody>
      </p:sp>
      <p:sp>
        <p:nvSpPr>
          <p:cNvPr id="58400" name="Text Box 32"/>
          <p:cNvSpPr txBox="1">
            <a:spLocks noChangeArrowheads="1"/>
          </p:cNvSpPr>
          <p:nvPr/>
        </p:nvSpPr>
        <p:spPr bwMode="auto">
          <a:xfrm>
            <a:off x="2438400" y="5562600"/>
            <a:ext cx="41809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are subjective priors </a:t>
            </a:r>
          </a:p>
          <a:p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no one would object to </a:t>
            </a:r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</a:t>
            </a:r>
            <a:endParaRPr lang="en-US" alt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81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6" grpId="0"/>
      <p:bldP spid="58397" grpId="0" animBg="1"/>
      <p:bldP spid="58398" grpId="0"/>
      <p:bldP spid="58399" grpId="0" animBg="1"/>
      <p:bldP spid="584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13C37C-F10A-4DED-A0AB-3B7984E7F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se you can elicit your prior and obtain the posterior…</a:t>
            </a:r>
            <a:br>
              <a:rPr lang="en-US" dirty="0"/>
            </a:br>
            <a:br>
              <a:rPr lang="en-US" dirty="0"/>
            </a:br>
            <a:r>
              <a:rPr lang="en-US" dirty="0"/>
              <a:t>What is next?</a:t>
            </a:r>
          </a:p>
        </p:txBody>
      </p:sp>
    </p:spTree>
    <p:extLst>
      <p:ext uri="{BB962C8B-B14F-4D97-AF65-F5344CB8AC3E}">
        <p14:creationId xmlns:p14="http://schemas.microsoft.com/office/powerpoint/2010/main" val="28017496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7938"/>
            <a:ext cx="8153400" cy="1430337"/>
          </a:xfrm>
          <a:ln/>
        </p:spPr>
        <p:txBody>
          <a:bodyPr tIns="45000" bIns="45000"/>
          <a:lstStyle/>
          <a:p>
            <a:pPr algn="l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>
                <a:latin typeface="Tw Cen MT" charset="0"/>
              </a:rPr>
              <a:t>Summarizing the Posterior Distribution</a:t>
            </a:r>
          </a:p>
        </p:txBody>
      </p:sp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612775" y="1600200"/>
            <a:ext cx="81534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317500" indent="-317500">
              <a:tabLst>
                <a:tab pos="317500" algn="l"/>
                <a:tab pos="765175" algn="l"/>
                <a:tab pos="1214438" algn="l"/>
                <a:tab pos="1663700" algn="l"/>
                <a:tab pos="2112963" algn="l"/>
                <a:tab pos="2562225" algn="l"/>
                <a:tab pos="3011488" algn="l"/>
                <a:tab pos="3460750" algn="l"/>
                <a:tab pos="3910013" algn="l"/>
                <a:tab pos="4359275" algn="l"/>
                <a:tab pos="4808538" algn="l"/>
                <a:tab pos="5257800" algn="l"/>
                <a:tab pos="5707063" algn="l"/>
                <a:tab pos="6156325" algn="l"/>
                <a:tab pos="6605588" algn="l"/>
                <a:tab pos="7054850" algn="l"/>
                <a:tab pos="7504113" algn="l"/>
                <a:tab pos="7953375" algn="l"/>
                <a:tab pos="8402638" algn="l"/>
                <a:tab pos="8851900" algn="l"/>
                <a:tab pos="93011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317500" algn="l"/>
                <a:tab pos="765175" algn="l"/>
                <a:tab pos="1214438" algn="l"/>
                <a:tab pos="1663700" algn="l"/>
                <a:tab pos="2112963" algn="l"/>
                <a:tab pos="2562225" algn="l"/>
                <a:tab pos="3011488" algn="l"/>
                <a:tab pos="3460750" algn="l"/>
                <a:tab pos="3910013" algn="l"/>
                <a:tab pos="4359275" algn="l"/>
                <a:tab pos="4808538" algn="l"/>
                <a:tab pos="5257800" algn="l"/>
                <a:tab pos="5707063" algn="l"/>
                <a:tab pos="6156325" algn="l"/>
                <a:tab pos="6605588" algn="l"/>
                <a:tab pos="7054850" algn="l"/>
                <a:tab pos="7504113" algn="l"/>
                <a:tab pos="7953375" algn="l"/>
                <a:tab pos="8402638" algn="l"/>
                <a:tab pos="8851900" algn="l"/>
                <a:tab pos="93011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317500" algn="l"/>
                <a:tab pos="765175" algn="l"/>
                <a:tab pos="1214438" algn="l"/>
                <a:tab pos="1663700" algn="l"/>
                <a:tab pos="2112963" algn="l"/>
                <a:tab pos="2562225" algn="l"/>
                <a:tab pos="3011488" algn="l"/>
                <a:tab pos="3460750" algn="l"/>
                <a:tab pos="3910013" algn="l"/>
                <a:tab pos="4359275" algn="l"/>
                <a:tab pos="4808538" algn="l"/>
                <a:tab pos="5257800" algn="l"/>
                <a:tab pos="5707063" algn="l"/>
                <a:tab pos="6156325" algn="l"/>
                <a:tab pos="6605588" algn="l"/>
                <a:tab pos="7054850" algn="l"/>
                <a:tab pos="7504113" algn="l"/>
                <a:tab pos="7953375" algn="l"/>
                <a:tab pos="8402638" algn="l"/>
                <a:tab pos="8851900" algn="l"/>
                <a:tab pos="93011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317500" algn="l"/>
                <a:tab pos="765175" algn="l"/>
                <a:tab pos="1214438" algn="l"/>
                <a:tab pos="1663700" algn="l"/>
                <a:tab pos="2112963" algn="l"/>
                <a:tab pos="2562225" algn="l"/>
                <a:tab pos="3011488" algn="l"/>
                <a:tab pos="3460750" algn="l"/>
                <a:tab pos="3910013" algn="l"/>
                <a:tab pos="4359275" algn="l"/>
                <a:tab pos="4808538" algn="l"/>
                <a:tab pos="5257800" algn="l"/>
                <a:tab pos="5707063" algn="l"/>
                <a:tab pos="6156325" algn="l"/>
                <a:tab pos="6605588" algn="l"/>
                <a:tab pos="7054850" algn="l"/>
                <a:tab pos="7504113" algn="l"/>
                <a:tab pos="7953375" algn="l"/>
                <a:tab pos="8402638" algn="l"/>
                <a:tab pos="8851900" algn="l"/>
                <a:tab pos="93011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317500" algn="l"/>
                <a:tab pos="765175" algn="l"/>
                <a:tab pos="1214438" algn="l"/>
                <a:tab pos="1663700" algn="l"/>
                <a:tab pos="2112963" algn="l"/>
                <a:tab pos="2562225" algn="l"/>
                <a:tab pos="3011488" algn="l"/>
                <a:tab pos="3460750" algn="l"/>
                <a:tab pos="3910013" algn="l"/>
                <a:tab pos="4359275" algn="l"/>
                <a:tab pos="4808538" algn="l"/>
                <a:tab pos="5257800" algn="l"/>
                <a:tab pos="5707063" algn="l"/>
                <a:tab pos="6156325" algn="l"/>
                <a:tab pos="6605588" algn="l"/>
                <a:tab pos="7054850" algn="l"/>
                <a:tab pos="7504113" algn="l"/>
                <a:tab pos="7953375" algn="l"/>
                <a:tab pos="8402638" algn="l"/>
                <a:tab pos="8851900" algn="l"/>
                <a:tab pos="93011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317500" algn="l"/>
                <a:tab pos="765175" algn="l"/>
                <a:tab pos="1214438" algn="l"/>
                <a:tab pos="1663700" algn="l"/>
                <a:tab pos="2112963" algn="l"/>
                <a:tab pos="2562225" algn="l"/>
                <a:tab pos="3011488" algn="l"/>
                <a:tab pos="3460750" algn="l"/>
                <a:tab pos="3910013" algn="l"/>
                <a:tab pos="4359275" algn="l"/>
                <a:tab pos="4808538" algn="l"/>
                <a:tab pos="5257800" algn="l"/>
                <a:tab pos="5707063" algn="l"/>
                <a:tab pos="6156325" algn="l"/>
                <a:tab pos="6605588" algn="l"/>
                <a:tab pos="7054850" algn="l"/>
                <a:tab pos="7504113" algn="l"/>
                <a:tab pos="7953375" algn="l"/>
                <a:tab pos="8402638" algn="l"/>
                <a:tab pos="8851900" algn="l"/>
                <a:tab pos="93011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317500" algn="l"/>
                <a:tab pos="765175" algn="l"/>
                <a:tab pos="1214438" algn="l"/>
                <a:tab pos="1663700" algn="l"/>
                <a:tab pos="2112963" algn="l"/>
                <a:tab pos="2562225" algn="l"/>
                <a:tab pos="3011488" algn="l"/>
                <a:tab pos="3460750" algn="l"/>
                <a:tab pos="3910013" algn="l"/>
                <a:tab pos="4359275" algn="l"/>
                <a:tab pos="4808538" algn="l"/>
                <a:tab pos="5257800" algn="l"/>
                <a:tab pos="5707063" algn="l"/>
                <a:tab pos="6156325" algn="l"/>
                <a:tab pos="6605588" algn="l"/>
                <a:tab pos="7054850" algn="l"/>
                <a:tab pos="7504113" algn="l"/>
                <a:tab pos="7953375" algn="l"/>
                <a:tab pos="8402638" algn="l"/>
                <a:tab pos="8851900" algn="l"/>
                <a:tab pos="93011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317500" algn="l"/>
                <a:tab pos="765175" algn="l"/>
                <a:tab pos="1214438" algn="l"/>
                <a:tab pos="1663700" algn="l"/>
                <a:tab pos="2112963" algn="l"/>
                <a:tab pos="2562225" algn="l"/>
                <a:tab pos="3011488" algn="l"/>
                <a:tab pos="3460750" algn="l"/>
                <a:tab pos="3910013" algn="l"/>
                <a:tab pos="4359275" algn="l"/>
                <a:tab pos="4808538" algn="l"/>
                <a:tab pos="5257800" algn="l"/>
                <a:tab pos="5707063" algn="l"/>
                <a:tab pos="6156325" algn="l"/>
                <a:tab pos="6605588" algn="l"/>
                <a:tab pos="7054850" algn="l"/>
                <a:tab pos="7504113" algn="l"/>
                <a:tab pos="7953375" algn="l"/>
                <a:tab pos="8402638" algn="l"/>
                <a:tab pos="8851900" algn="l"/>
                <a:tab pos="93011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317500" algn="l"/>
                <a:tab pos="765175" algn="l"/>
                <a:tab pos="1214438" algn="l"/>
                <a:tab pos="1663700" algn="l"/>
                <a:tab pos="2112963" algn="l"/>
                <a:tab pos="2562225" algn="l"/>
                <a:tab pos="3011488" algn="l"/>
                <a:tab pos="3460750" algn="l"/>
                <a:tab pos="3910013" algn="l"/>
                <a:tab pos="4359275" algn="l"/>
                <a:tab pos="4808538" algn="l"/>
                <a:tab pos="5257800" algn="l"/>
                <a:tab pos="5707063" algn="l"/>
                <a:tab pos="6156325" algn="l"/>
                <a:tab pos="6605588" algn="l"/>
                <a:tab pos="7054850" algn="l"/>
                <a:tab pos="7504113" algn="l"/>
                <a:tab pos="7953375" algn="l"/>
                <a:tab pos="8402638" algn="l"/>
                <a:tab pos="8851900" algn="l"/>
                <a:tab pos="93011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spcBef>
                <a:spcPts val="700"/>
              </a:spcBef>
              <a:spcAft>
                <a:spcPts val="1425"/>
              </a:spcAft>
              <a:buClr>
                <a:srgbClr val="9B2D1F"/>
              </a:buClr>
              <a:buSzPct val="60000"/>
              <a:buFont typeface="Wingdings" charset="0"/>
              <a:buChar char=""/>
            </a:pPr>
            <a:r>
              <a:rPr lang="es-AR" sz="2400">
                <a:latin typeface="Tw Cen MT" charset="0"/>
              </a:rPr>
              <a:t>The posterior is a (whole distribution)</a:t>
            </a:r>
          </a:p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endParaRPr lang="es-AR" sz="2400">
              <a:latin typeface="Tw Cen MT" charset="0"/>
            </a:endParaRPr>
          </a:p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endParaRPr lang="es-AR" sz="2400">
              <a:latin typeface="Tw Cen MT" charset="0"/>
            </a:endParaRPr>
          </a:p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endParaRPr lang="es-AR" sz="2400">
              <a:latin typeface="Tw Cen MT" charset="0"/>
            </a:endParaRPr>
          </a:p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endParaRPr lang="es-AR" sz="2400">
              <a:latin typeface="Tw Cen MT" charset="0"/>
            </a:endParaRPr>
          </a:p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endParaRPr lang="es-AR" sz="2400">
              <a:latin typeface="Tw Cen MT" charset="0"/>
            </a:endParaRPr>
          </a:p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endParaRPr lang="es-AR" sz="2400">
              <a:latin typeface="Tw Cen MT" charset="0"/>
            </a:endParaRPr>
          </a:p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endParaRPr lang="es-AR" sz="2400">
              <a:latin typeface="Tw Cen MT" charset="0"/>
            </a:endParaRPr>
          </a:p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endParaRPr lang="es-AR" sz="2400">
              <a:latin typeface="Tw Cen MT" charset="0"/>
            </a:endParaRPr>
          </a:p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endParaRPr lang="es-AR" sz="2400">
              <a:latin typeface="Tw Cen MT" charset="0"/>
            </a:endParaRPr>
          </a:p>
          <a:p>
            <a:pPr algn="r"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r>
              <a:rPr lang="es-AR" sz="2400">
                <a:latin typeface="Tw Cen MT" charset="0"/>
              </a:rPr>
              <a:t>				How do we summarize it?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64" t="9991" b="8739"/>
          <a:stretch>
            <a:fillRect/>
          </a:stretch>
        </p:blipFill>
        <p:spPr bwMode="auto">
          <a:xfrm>
            <a:off x="609600" y="4267200"/>
            <a:ext cx="22098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 l="9364" t="9991" b="8739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18" t="7500" b="6778"/>
          <a:stretch>
            <a:fillRect/>
          </a:stretch>
        </p:blipFill>
        <p:spPr bwMode="auto">
          <a:xfrm>
            <a:off x="6400800" y="1676400"/>
            <a:ext cx="2476500" cy="234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 l="9518" t="7500" b="6778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97" t="5710" r="11577" b="14281"/>
          <a:stretch>
            <a:fillRect/>
          </a:stretch>
        </p:blipFill>
        <p:spPr bwMode="auto">
          <a:xfrm>
            <a:off x="990600" y="2057400"/>
            <a:ext cx="232727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 l="13397" t="5710" r="11577" b="14281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"/>
          <a:stretch>
            <a:fillRect/>
          </a:stretch>
        </p:blipFill>
        <p:spPr bwMode="auto">
          <a:xfrm>
            <a:off x="3124200" y="4267200"/>
            <a:ext cx="2362200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 l="3114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20"/>
          <a:stretch>
            <a:fillRect/>
          </a:stretch>
        </p:blipFill>
        <p:spPr bwMode="auto">
          <a:xfrm>
            <a:off x="5943600" y="4267200"/>
            <a:ext cx="2133600" cy="188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 l="9320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994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0" b="55919"/>
          <a:stretch>
            <a:fillRect/>
          </a:stretch>
        </p:blipFill>
        <p:spPr bwMode="auto">
          <a:xfrm>
            <a:off x="3581400" y="2209800"/>
            <a:ext cx="2760663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 l="16570" b="55919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69850"/>
            <a:ext cx="8153400" cy="1309688"/>
          </a:xfrm>
          <a:ln/>
        </p:spPr>
        <p:txBody>
          <a:bodyPr tIns="45000" bIns="45000"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 sz="3600">
                <a:latin typeface="Tw Cen MT" charset="0"/>
              </a:rPr>
              <a:t>Point Estimation: </a:t>
            </a:r>
            <a:br>
              <a:rPr lang="es-AR" sz="3600">
                <a:latin typeface="Tw Cen MT" charset="0"/>
              </a:rPr>
            </a:br>
            <a:r>
              <a:rPr lang="es-AR">
                <a:latin typeface="Tw Cen MT" charset="0"/>
              </a:rPr>
              <a:t>Which one?</a:t>
            </a:r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28600" y="2087563"/>
            <a:ext cx="8153400" cy="400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430213" indent="-323850"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spcBef>
                <a:spcPts val="700"/>
              </a:spcBef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800">
                <a:latin typeface="Tw Cen MT" charset="0"/>
              </a:rPr>
              <a:t>Symmetry of posterior? Number of modes?</a:t>
            </a:r>
          </a:p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endParaRPr lang="es-AR" sz="2800">
              <a:latin typeface="Tw Cen MT" charset="0"/>
            </a:endParaRP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76600"/>
            <a:ext cx="4191000" cy="276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04800" y="3352800"/>
          <a:ext cx="930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00000" imgH="1800000" progId="">
                  <p:embed/>
                </p:oleObj>
              </mc:Choice>
              <mc:Fallback>
                <p:oleObj r:id="rId4" imgW="1800000" imgH="1800000" progId="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930275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76"/>
          <a:stretch>
            <a:fillRect/>
          </a:stretch>
        </p:blipFill>
        <p:spPr bwMode="auto">
          <a:xfrm>
            <a:off x="5630863" y="2590800"/>
            <a:ext cx="35115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 b="2376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228600"/>
            <a:ext cx="8153400" cy="990600"/>
          </a:xfrm>
          <a:ln/>
        </p:spPr>
        <p:txBody>
          <a:bodyPr tIns="45000" bIns="45000"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>
                <a:latin typeface="Tw Cen MT" charset="0"/>
              </a:rPr>
              <a:t>Point Estimation</a:t>
            </a:r>
          </a:p>
        </p:txBody>
      </p:sp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468313" y="1828800"/>
            <a:ext cx="7158037" cy="483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430213" indent="-323850"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862013" indent="-322263"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800" dirty="0">
                <a:latin typeface="Tw Cen MT" charset="0"/>
              </a:rPr>
              <a:t>Mean? Median? Mode?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Justification related to decision theory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400" dirty="0">
                <a:solidFill>
                  <a:srgbClr val="D34817"/>
                </a:solidFill>
                <a:latin typeface="Tw Cen MT" charset="0"/>
              </a:rPr>
              <a:t>Mode:</a:t>
            </a:r>
            <a:r>
              <a:rPr lang="es-AR" sz="2400" dirty="0">
                <a:latin typeface="Tw Cen MT" charset="0"/>
              </a:rPr>
              <a:t> All/nothing loss function</a:t>
            </a:r>
          </a:p>
          <a:p>
            <a:pPr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s-AR" sz="2400" dirty="0">
              <a:latin typeface="Tw Cen MT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s-AR" sz="2400" dirty="0">
              <a:latin typeface="Tw Cen MT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400" dirty="0">
                <a:solidFill>
                  <a:srgbClr val="D34817"/>
                </a:solidFill>
                <a:latin typeface="Tw Cen MT" charset="0"/>
              </a:rPr>
              <a:t>Median:</a:t>
            </a:r>
            <a:r>
              <a:rPr lang="es-AR" sz="2400" dirty="0">
                <a:latin typeface="Tw Cen MT" charset="0"/>
              </a:rPr>
              <a:t> Absolute difference loss function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000" dirty="0">
                <a:latin typeface="Tw Cen MT" charset="0"/>
              </a:rPr>
              <a:t>Loss proportional to absolute “error of estimation”</a:t>
            </a:r>
            <a:endParaRPr lang="es-AR" sz="2400" dirty="0">
              <a:latin typeface="Tw Cen MT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400" dirty="0">
                <a:solidFill>
                  <a:srgbClr val="D34817"/>
                </a:solidFill>
                <a:latin typeface="Tw Cen MT" charset="0"/>
              </a:rPr>
              <a:t>Mean: </a:t>
            </a:r>
            <a:r>
              <a:rPr lang="es-AR" sz="2400" dirty="0">
                <a:latin typeface="Tw Cen MT" charset="0"/>
              </a:rPr>
              <a:t>Quadratic loss function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000" dirty="0">
                <a:latin typeface="Tw Cen MT" charset="0"/>
              </a:rPr>
              <a:t>Loss proportional to the square of the error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000" dirty="0">
                <a:latin typeface="Tw Cen MT" charset="0"/>
              </a:rPr>
              <a:t>Expected value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81570"/>
              </p:ext>
            </p:extLst>
          </p:nvPr>
        </p:nvGraphicFramePr>
        <p:xfrm>
          <a:off x="6581775" y="3810000"/>
          <a:ext cx="2257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00000" imgH="1800000" progId="">
                  <p:embed/>
                </p:oleObj>
              </mc:Choice>
              <mc:Fallback>
                <p:oleObj r:id="rId3" imgW="1800000" imgH="1800000" progId="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3810000"/>
                        <a:ext cx="2257425" cy="622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67753"/>
              </p:ext>
            </p:extLst>
          </p:nvPr>
        </p:nvGraphicFramePr>
        <p:xfrm>
          <a:off x="5410200" y="2343150"/>
          <a:ext cx="3048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800000" imgH="1800000" progId="">
                  <p:embed/>
                </p:oleObj>
              </mc:Choice>
              <mc:Fallback>
                <p:oleObj r:id="rId5" imgW="1800000" imgH="1800000" progId="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43150"/>
                        <a:ext cx="3048000" cy="1238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48739"/>
              </p:ext>
            </p:extLst>
          </p:nvPr>
        </p:nvGraphicFramePr>
        <p:xfrm>
          <a:off x="6656387" y="4495800"/>
          <a:ext cx="23352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800000" imgH="1800000" progId="">
                  <p:embed/>
                </p:oleObj>
              </mc:Choice>
              <mc:Fallback>
                <p:oleObj r:id="rId7" imgW="1800000" imgH="1800000" progId="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7" y="4495800"/>
                        <a:ext cx="2335213" cy="7254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228600"/>
            <a:ext cx="8153400" cy="990600"/>
          </a:xfrm>
          <a:ln/>
        </p:spPr>
        <p:txBody>
          <a:bodyPr tIns="45000" bIns="45000"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>
                <a:latin typeface="Tw Cen MT" charset="0"/>
              </a:rPr>
              <a:t>Interval Estimation</a:t>
            </a:r>
          </a:p>
        </p:txBody>
      </p:sp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612775" y="1600200"/>
            <a:ext cx="81534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430213" indent="-323850"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862013" indent="-322263"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spcBef>
                <a:spcPts val="700"/>
              </a:spcBef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Credible set or Credibility interval</a:t>
            </a:r>
          </a:p>
          <a:p>
            <a:pPr lvl="1">
              <a:spcBef>
                <a:spcPts val="550"/>
              </a:spcBef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Bayesian “Confidence Interval”</a:t>
            </a:r>
          </a:p>
          <a:p>
            <a:pPr lvl="1">
              <a:spcBef>
                <a:spcPts val="550"/>
              </a:spcBef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Interval of posterior probability 100(1-</a:t>
            </a:r>
            <a:r>
              <a:rPr lang="es-AR" sz="2400" i="1" dirty="0">
                <a:latin typeface="Symbol" charset="0"/>
              </a:rPr>
              <a:t></a:t>
            </a:r>
            <a:r>
              <a:rPr lang="es-AR" sz="2400" dirty="0">
                <a:latin typeface="Tw Cen MT" charset="0"/>
              </a:rPr>
              <a:t>)%</a:t>
            </a:r>
          </a:p>
          <a:p>
            <a:pPr>
              <a:spcBef>
                <a:spcPts val="800"/>
              </a:spcBef>
              <a:buClrTx/>
              <a:buFontTx/>
              <a:buNone/>
            </a:pPr>
            <a:endParaRPr lang="es-AR" sz="2400" dirty="0">
              <a:latin typeface="Tw Cen MT" charset="0"/>
            </a:endParaRPr>
          </a:p>
          <a:p>
            <a:pPr>
              <a:spcBef>
                <a:spcPts val="800"/>
              </a:spcBef>
              <a:buClrTx/>
              <a:buFontTx/>
              <a:buNone/>
            </a:pPr>
            <a:r>
              <a:rPr lang="es-AR" sz="2000" dirty="0">
                <a:latin typeface="Tw Cen MT" charset="0"/>
              </a:rPr>
              <a:t>	C = Subset of the parameter space for </a:t>
            </a:r>
            <a:r>
              <a:rPr lang="es-AR" sz="2000" i="1" dirty="0">
                <a:latin typeface="Symbol" charset="0"/>
              </a:rPr>
              <a:t></a:t>
            </a:r>
          </a:p>
          <a:p>
            <a:pPr lvl="1">
              <a:spcBef>
                <a:spcPts val="550"/>
              </a:spcBef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Direct probability statement about the likelihood of </a:t>
            </a:r>
            <a:r>
              <a:rPr lang="es-AR" sz="2400" i="1" dirty="0">
                <a:latin typeface="Symbol" charset="0"/>
              </a:rPr>
              <a:t></a:t>
            </a:r>
            <a:r>
              <a:rPr lang="es-AR" sz="2400" dirty="0">
                <a:latin typeface="Tw Cen MT" charset="0"/>
              </a:rPr>
              <a:t> falling inside C, given the data </a:t>
            </a:r>
          </a:p>
          <a:p>
            <a:pPr lvl="1">
              <a:spcBef>
                <a:spcPts val="550"/>
              </a:spcBef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… infinite number of possible intervals</a:t>
            </a:r>
          </a:p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endParaRPr lang="es-AR" sz="2400" dirty="0">
              <a:latin typeface="Tw Cen MT" charset="0"/>
            </a:endParaRPr>
          </a:p>
          <a:p>
            <a:pPr>
              <a:spcBef>
                <a:spcPts val="800"/>
              </a:spcBef>
              <a:buClrTx/>
              <a:buFontTx/>
              <a:buNone/>
            </a:pPr>
            <a:endParaRPr lang="es-AR" sz="2400" dirty="0">
              <a:latin typeface="Tw Cen MT" charset="0"/>
            </a:endParaRPr>
          </a:p>
          <a:p>
            <a:pPr>
              <a:spcBef>
                <a:spcPts val="800"/>
              </a:spcBef>
              <a:buClrTx/>
              <a:buFontTx/>
              <a:buNone/>
            </a:pPr>
            <a:endParaRPr lang="es-AR" sz="2400" dirty="0">
              <a:latin typeface="Tw Cen MT" charset="0"/>
            </a:endParaRPr>
          </a:p>
          <a:p>
            <a:pPr>
              <a:spcBef>
                <a:spcPts val="800"/>
              </a:spcBef>
              <a:buClrTx/>
              <a:buFontTx/>
              <a:buNone/>
            </a:pPr>
            <a:endParaRPr lang="es-AR" sz="2400" dirty="0">
              <a:latin typeface="Tw Cen MT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057400" y="3276600"/>
          <a:ext cx="40624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00000" imgH="1800000" progId="">
                  <p:embed/>
                </p:oleObj>
              </mc:Choice>
              <mc:Fallback>
                <p:oleObj r:id="rId3" imgW="1800000" imgH="1800000" progId="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76600"/>
                        <a:ext cx="4062413" cy="876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8153400" cy="990600"/>
          </a:xfrm>
          <a:ln/>
        </p:spPr>
        <p:txBody>
          <a:bodyPr tIns="45000" bIns="45000"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>
                <a:latin typeface="Tw Cen MT" charset="0"/>
              </a:rPr>
              <a:t>Interval Estimation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589088"/>
            <a:ext cx="3886200" cy="4572000"/>
          </a:xfrm>
          <a:ln/>
        </p:spPr>
        <p:txBody>
          <a:bodyPr tIns="45000" bIns="45000"/>
          <a:lstStyle/>
          <a:p>
            <a:pPr indent="-341313">
              <a:spcBef>
                <a:spcPct val="0"/>
              </a:spcBef>
              <a:spcAft>
                <a:spcPts val="1425"/>
              </a:spcAft>
              <a:buClrTx/>
              <a:buFontTx/>
              <a:buNone/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2900">
              <a:latin typeface="Tw Cen MT" charset="0"/>
              <a:cs typeface="Droid Sans Fallback" charset="0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2" t="3554" b="1357"/>
          <a:stretch>
            <a:fillRect/>
          </a:stretch>
        </p:blipFill>
        <p:spPr bwMode="auto">
          <a:xfrm>
            <a:off x="68263" y="1524000"/>
            <a:ext cx="54864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 l="7692" t="3554" b="1357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4036" name="AutoShape 4"/>
          <p:cNvSpPr>
            <a:spLocks noChangeArrowheads="1"/>
          </p:cNvSpPr>
          <p:nvPr/>
        </p:nvSpPr>
        <p:spPr bwMode="auto">
          <a:xfrm>
            <a:off x="5040313" y="5467350"/>
            <a:ext cx="3248025" cy="365125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5000" rIns="90000" bIns="450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>
                <a:solidFill>
                  <a:srgbClr val="000000"/>
                </a:solidFill>
                <a:latin typeface="Tw Cen MT" charset="0"/>
              </a:rPr>
              <a:t>Blasco 2005, Meat Science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4495800" y="1589088"/>
            <a:ext cx="4495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 anchor="ctr"/>
          <a:lstStyle>
            <a:lvl1pPr marL="455613" indent="-454025"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r>
              <a:rPr lang="es-AR" sz="2400">
                <a:solidFill>
                  <a:srgbClr val="D34817"/>
                </a:solidFill>
                <a:latin typeface="Tw Cen MT" charset="0"/>
              </a:rPr>
              <a:t>Questions:</a:t>
            </a:r>
          </a:p>
          <a:p>
            <a:pPr>
              <a:spcBef>
                <a:spcPts val="700"/>
              </a:spcBef>
              <a:spcAft>
                <a:spcPts val="1425"/>
              </a:spcAft>
              <a:buClr>
                <a:srgbClr val="9B2D1F"/>
              </a:buClr>
              <a:buSzPct val="110000"/>
              <a:buFont typeface="Times New Roman" charset="0"/>
              <a:buAutoNum type="arabicPeriod"/>
            </a:pPr>
            <a:r>
              <a:rPr lang="es-AR" sz="2400">
                <a:solidFill>
                  <a:srgbClr val="696464"/>
                </a:solidFill>
                <a:latin typeface="Tw Cen MT" charset="0"/>
              </a:rPr>
              <a:t>What is the difference btw Trt?</a:t>
            </a:r>
          </a:p>
          <a:p>
            <a:pPr>
              <a:spcBef>
                <a:spcPts val="700"/>
              </a:spcBef>
              <a:spcAft>
                <a:spcPts val="1425"/>
              </a:spcAft>
              <a:buClr>
                <a:srgbClr val="9B2D1F"/>
              </a:buClr>
              <a:buSzPct val="110000"/>
              <a:buFont typeface="Times New Roman" charset="0"/>
              <a:buAutoNum type="arabicPeriod"/>
            </a:pPr>
            <a:r>
              <a:rPr lang="es-AR" sz="2400">
                <a:solidFill>
                  <a:srgbClr val="696464"/>
                </a:solidFill>
                <a:latin typeface="Tw Cen MT" charset="0"/>
              </a:rPr>
              <a:t>What is the precision of the estimated difference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228600"/>
            <a:ext cx="8153400" cy="990600"/>
          </a:xfrm>
          <a:ln/>
        </p:spPr>
        <p:txBody>
          <a:bodyPr tIns="45000" bIns="45000"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 dirty="0">
                <a:latin typeface="Tw Cen MT" charset="0"/>
              </a:rPr>
              <a:t>Interval Estimation</a:t>
            </a:r>
          </a:p>
        </p:txBody>
      </p:sp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04800" y="1600200"/>
            <a:ext cx="8461375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430213" indent="-323850"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862013" indent="-322263"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Bayesian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95% credibility interval: an interval in the domain of the posterior distribution where the true parameter will lie with 95% probability.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Extremes are FIXED and conditional on data. Parameter </a:t>
            </a:r>
            <a:r>
              <a:rPr lang="es-AR" sz="2400" dirty="0" err="1">
                <a:latin typeface="Tw Cen MT" charset="0"/>
              </a:rPr>
              <a:t>is</a:t>
            </a:r>
            <a:r>
              <a:rPr lang="es-AR" sz="2400" dirty="0">
                <a:latin typeface="Tw Cen MT" charset="0"/>
              </a:rPr>
              <a:t> </a:t>
            </a:r>
            <a:r>
              <a:rPr lang="es-AR" sz="2400" dirty="0" err="1">
                <a:latin typeface="Tw Cen MT" charset="0"/>
              </a:rPr>
              <a:t>random</a:t>
            </a:r>
            <a:r>
              <a:rPr lang="es-AR" sz="2400" dirty="0">
                <a:latin typeface="Tw Cen MT" charset="0"/>
              </a:rPr>
              <a:t> and </a:t>
            </a:r>
            <a:r>
              <a:rPr lang="es-AR" sz="2400" dirty="0" err="1">
                <a:latin typeface="Tw Cen MT" charset="0"/>
              </a:rPr>
              <a:t>it</a:t>
            </a:r>
            <a:r>
              <a:rPr lang="es-AR" sz="2400" dirty="0">
                <a:latin typeface="Tw Cen MT" charset="0"/>
              </a:rPr>
              <a:t> may lie within the interval or not with probability 95%.</a:t>
            </a:r>
          </a:p>
          <a:p>
            <a:pPr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Frequentist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95% confidence interval: an interval of random extremes that if we were to repeat the experiment MANY times, it would contain the parameter with probability 95%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Extremes are random, parameter is fixed. Probability that a CI (95%) contains true parameter is unknown and it is 0 or 1.</a:t>
            </a:r>
          </a:p>
          <a:p>
            <a:pPr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s-AR" sz="2400" dirty="0">
              <a:latin typeface="Tw Cen MT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s-AR" sz="2400" dirty="0">
              <a:latin typeface="Tw Cen MT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s-AR" sz="2400" dirty="0">
              <a:latin typeface="Tw Cen M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0119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228600"/>
            <a:ext cx="8153400" cy="990600"/>
          </a:xfrm>
          <a:ln/>
        </p:spPr>
        <p:txBody>
          <a:bodyPr tIns="45000" bIns="45000"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>
                <a:latin typeface="Tw Cen MT" charset="0"/>
              </a:rPr>
              <a:t>Hypothesis Testing</a:t>
            </a:r>
          </a:p>
        </p:txBody>
      </p:sp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04800" y="1524000"/>
            <a:ext cx="8915400" cy="491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430213" indent="-323850"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862013" indent="-322263"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30213" algn="l"/>
                <a:tab pos="877888" algn="l"/>
                <a:tab pos="1327150" algn="l"/>
                <a:tab pos="1776413" algn="l"/>
                <a:tab pos="2225675" algn="l"/>
                <a:tab pos="2674938" algn="l"/>
                <a:tab pos="3124200" algn="l"/>
                <a:tab pos="3573463" algn="l"/>
                <a:tab pos="4022725" algn="l"/>
                <a:tab pos="4471988" algn="l"/>
                <a:tab pos="4921250" algn="l"/>
                <a:tab pos="5370513" algn="l"/>
                <a:tab pos="5819775" algn="l"/>
                <a:tab pos="6269038" algn="l"/>
                <a:tab pos="6718300" algn="l"/>
                <a:tab pos="7167563" algn="l"/>
                <a:tab pos="7616825" algn="l"/>
                <a:tab pos="8066088" algn="l"/>
                <a:tab pos="8515350" algn="l"/>
                <a:tab pos="8964613" algn="l"/>
                <a:tab pos="94138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lnSpc>
                <a:spcPct val="110000"/>
              </a:lnSpc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400" dirty="0">
                <a:solidFill>
                  <a:srgbClr val="D34817"/>
                </a:solidFill>
                <a:latin typeface="Tw Cen MT" charset="0"/>
              </a:rPr>
              <a:t>Classical </a:t>
            </a:r>
            <a:r>
              <a:rPr lang="es-AR" sz="2400" dirty="0">
                <a:latin typeface="Tw Cen MT" charset="0"/>
              </a:rPr>
              <a:t>approach bases reject/fail-to-reject decision on:</a:t>
            </a:r>
          </a:p>
          <a:p>
            <a:pPr>
              <a:lnSpc>
                <a:spcPct val="110000"/>
              </a:lnSpc>
              <a:spcAft>
                <a:spcPts val="1425"/>
              </a:spcAft>
              <a:buClrTx/>
              <a:buFontTx/>
              <a:buNone/>
            </a:pPr>
            <a:endParaRPr lang="es-AR" sz="900" dirty="0">
              <a:latin typeface="Tw Cen MT" charset="0"/>
            </a:endParaRPr>
          </a:p>
          <a:p>
            <a:pPr>
              <a:lnSpc>
                <a:spcPct val="110000"/>
              </a:lnSpc>
              <a:spcAft>
                <a:spcPts val="1425"/>
              </a:spcAft>
              <a:buClrTx/>
              <a:buFontTx/>
              <a:buNone/>
            </a:pPr>
            <a:r>
              <a:rPr lang="es-AR" sz="2400" dirty="0">
                <a:latin typeface="Tw Cen MT" charset="0"/>
              </a:rPr>
              <a:t>	where “extremeness” is in the direction of H1</a:t>
            </a:r>
          </a:p>
          <a:p>
            <a:pPr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Problems with this approach</a:t>
            </a:r>
          </a:p>
          <a:p>
            <a:pPr lvl="1"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Hypotheses must be </a:t>
            </a:r>
            <a:r>
              <a:rPr lang="es-AR" sz="2400" dirty="0">
                <a:solidFill>
                  <a:srgbClr val="D34817"/>
                </a:solidFill>
                <a:latin typeface="Tw Cen MT" charset="0"/>
              </a:rPr>
              <a:t>nested</a:t>
            </a:r>
          </a:p>
          <a:p>
            <a:pPr lvl="1"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H0 testing is </a:t>
            </a:r>
            <a:r>
              <a:rPr lang="es-AR" sz="2400" dirty="0">
                <a:solidFill>
                  <a:srgbClr val="D34817"/>
                </a:solidFill>
                <a:latin typeface="Tw Cen MT" charset="0"/>
              </a:rPr>
              <a:t>asymmetric</a:t>
            </a:r>
            <a:r>
              <a:rPr lang="es-AR" sz="2400" dirty="0">
                <a:latin typeface="Tw Cen MT" charset="0"/>
              </a:rPr>
              <a:t> </a:t>
            </a:r>
            <a:r>
              <a:rPr lang="es-AR" sz="2400" dirty="0">
                <a:solidFill>
                  <a:srgbClr val="D34817"/>
                </a:solidFill>
                <a:latin typeface="Wingdings" charset="0"/>
              </a:rPr>
              <a:t></a:t>
            </a:r>
            <a:r>
              <a:rPr lang="es-AR" sz="2400" dirty="0">
                <a:solidFill>
                  <a:srgbClr val="D34817"/>
                </a:solidFill>
                <a:latin typeface="Tw Cen MT" charset="0"/>
              </a:rPr>
              <a:t> </a:t>
            </a:r>
            <a:r>
              <a:rPr lang="es-AR" sz="2400" dirty="0">
                <a:latin typeface="Tw Cen MT" charset="0"/>
              </a:rPr>
              <a:t>P-value can only offer evidence </a:t>
            </a:r>
            <a:r>
              <a:rPr lang="es-AR" sz="2400" dirty="0">
                <a:solidFill>
                  <a:srgbClr val="D34817"/>
                </a:solidFill>
                <a:latin typeface="Tw Cen MT" charset="0"/>
              </a:rPr>
              <a:t>against H0</a:t>
            </a:r>
          </a:p>
          <a:p>
            <a:pPr lvl="1"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P-value is </a:t>
            </a:r>
            <a:r>
              <a:rPr lang="es-AR" sz="2400" dirty="0">
                <a:solidFill>
                  <a:srgbClr val="D34817"/>
                </a:solidFill>
                <a:latin typeface="Tw Cen MT" charset="0"/>
              </a:rPr>
              <a:t>NOT</a:t>
            </a:r>
            <a:r>
              <a:rPr lang="es-AR" sz="2400" dirty="0">
                <a:latin typeface="Tw Cen MT" charset="0"/>
              </a:rPr>
              <a:t> the “probability that H0 is true”</a:t>
            </a:r>
          </a:p>
          <a:p>
            <a:pPr lvl="1">
              <a:spcAft>
                <a:spcPts val="1425"/>
              </a:spcAft>
              <a:buSzPct val="45000"/>
              <a:buFont typeface="Wingdings" charset="0"/>
              <a:buChar char=""/>
            </a:pPr>
            <a:r>
              <a:rPr lang="es-AR" sz="2400" dirty="0">
                <a:latin typeface="Tw Cen MT" charset="0"/>
              </a:rPr>
              <a:t>P-value has no direct interpretation as “weight of the evidence”</a:t>
            </a:r>
            <a:r>
              <a:rPr lang="es-AR" sz="2400" dirty="0">
                <a:solidFill>
                  <a:srgbClr val="D34817"/>
                </a:solidFill>
                <a:latin typeface="Tw Cen MT" charset="0"/>
              </a:rPr>
              <a:t> </a:t>
            </a:r>
            <a:r>
              <a:rPr lang="es-AR" sz="2400" dirty="0">
                <a:solidFill>
                  <a:srgbClr val="D34817"/>
                </a:solidFill>
                <a:latin typeface="Wingdings" charset="0"/>
              </a:rPr>
              <a:t></a:t>
            </a:r>
            <a:r>
              <a:rPr lang="es-AR" sz="2400" dirty="0">
                <a:latin typeface="Tw Cen MT" charset="0"/>
              </a:rPr>
              <a:t> Only long-term probability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47569"/>
              </p:ext>
            </p:extLst>
          </p:nvPr>
        </p:nvGraphicFramePr>
        <p:xfrm>
          <a:off x="863600" y="1981200"/>
          <a:ext cx="8280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00000" imgH="1800000" progId="">
                  <p:embed/>
                </p:oleObj>
              </mc:Choice>
              <mc:Fallback>
                <p:oleObj r:id="rId3" imgW="1800000" imgH="1800000" progId="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981200"/>
                        <a:ext cx="8280400" cy="5492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3762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/>
              <a:t>Course description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2027238"/>
            <a:ext cx="8229600" cy="4525962"/>
          </a:xfrm>
          <a:ln/>
        </p:spPr>
        <p:txBody>
          <a:bodyPr/>
          <a:lstStyle/>
          <a:p>
            <a:pPr marL="0" indent="0">
              <a:buClrTx/>
              <a:buFontTx/>
              <a:buNone/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</a:pPr>
            <a:r>
              <a:rPr lang="en-US" b="1"/>
              <a:t>Course objective:</a:t>
            </a:r>
            <a:r>
              <a:rPr lang="en-US"/>
              <a:t> To train students in Bayesian inference and its implementation through Monte Carlo methods with application to current problems in biological data analysis. </a:t>
            </a:r>
          </a:p>
          <a:p>
            <a:pPr marL="0" indent="0">
              <a:buClrTx/>
              <a:buFontTx/>
              <a:buNone/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</a:pPr>
            <a:endParaRPr lang="en-US"/>
          </a:p>
          <a:p>
            <a:pPr marL="0" indent="0">
              <a:buClrTx/>
              <a:buFontTx/>
              <a:buNone/>
              <a:tabLst>
                <a:tab pos="0" algn="l"/>
                <a:tab pos="104775" algn="l"/>
                <a:tab pos="554038" algn="l"/>
                <a:tab pos="1003300" algn="l"/>
                <a:tab pos="1452563" algn="l"/>
                <a:tab pos="1901825" algn="l"/>
                <a:tab pos="2351088" algn="l"/>
                <a:tab pos="2800350" algn="l"/>
                <a:tab pos="3249613" algn="l"/>
                <a:tab pos="3698875" algn="l"/>
                <a:tab pos="4148138" algn="l"/>
                <a:tab pos="4597400" algn="l"/>
                <a:tab pos="5046663" algn="l"/>
                <a:tab pos="5495925" algn="l"/>
                <a:tab pos="5945188" algn="l"/>
                <a:tab pos="6394450" algn="l"/>
                <a:tab pos="6843713" algn="l"/>
                <a:tab pos="7292975" algn="l"/>
                <a:tab pos="7742238" algn="l"/>
                <a:tab pos="8191500" algn="l"/>
                <a:tab pos="8640763" algn="l"/>
              </a:tabLst>
            </a:pPr>
            <a:r>
              <a:rPr lang="en-US" b="1"/>
              <a:t>Course implementation:</a:t>
            </a:r>
            <a:r>
              <a:rPr lang="en-US"/>
              <a:t> 2 hours of recitation and 2 hours of computer lab (2+2)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tIns="45000" bIns="45000"/>
          <a:lstStyle/>
          <a:p>
            <a:pPr algn="l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 dirty="0">
                <a:latin typeface="Tw Cen MT" charset="0"/>
              </a:rPr>
              <a:t>Bayesian Hypothesis test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2787"/>
            <a:ext cx="8223250" cy="4113213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2400" dirty="0"/>
              <a:t>It also resorts to comparing models, but they not need to be nested.</a:t>
            </a:r>
          </a:p>
          <a:p>
            <a:pPr>
              <a:buFont typeface="Arial"/>
              <a:buChar char="•"/>
            </a:pPr>
            <a:r>
              <a:rPr lang="en-US" sz="2400" dirty="0"/>
              <a:t>Models are treated as unknown, and they are assigned a prior.</a:t>
            </a:r>
          </a:p>
          <a:p>
            <a:pPr>
              <a:buFont typeface="Arial"/>
              <a:buChar char="•"/>
            </a:pPr>
            <a:r>
              <a:rPr lang="en-US" sz="2400" dirty="0"/>
              <a:t>It uses a Bayes Factor and posterior model probabilities to compare models.</a:t>
            </a:r>
          </a:p>
          <a:p>
            <a:pPr>
              <a:buFont typeface="Arial"/>
              <a:buChar char="•"/>
            </a:pPr>
            <a:r>
              <a:rPr lang="en-US" sz="2400" dirty="0"/>
              <a:t>Because model is unknown (is treated as a random variable random), it can be integrated out of inferences</a:t>
            </a:r>
          </a:p>
          <a:p>
            <a:pPr>
              <a:buFont typeface="Arial"/>
              <a:buChar char="•"/>
            </a:pPr>
            <a:r>
              <a:rPr lang="en-US" sz="2400" dirty="0"/>
              <a:t>We will not learn this in this workshop… maybe in the next one?</a:t>
            </a:r>
          </a:p>
        </p:txBody>
      </p:sp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228600"/>
            <a:ext cx="8153400" cy="990600"/>
          </a:xfrm>
          <a:ln/>
        </p:spPr>
        <p:txBody>
          <a:bodyPr tIns="45000" bIns="45000"/>
          <a:lstStyle/>
          <a:p>
            <a:pPr algn="l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 dirty="0">
                <a:latin typeface="Tw Cen MT" charset="0"/>
              </a:rPr>
              <a:t>Alternative Posterior Inference…</a:t>
            </a:r>
          </a:p>
        </p:txBody>
      </p:sp>
      <p:sp>
        <p:nvSpPr>
          <p:cNvPr id="46082" name="AutoShape 2"/>
          <p:cNvSpPr>
            <a:spLocks noChangeArrowheads="1"/>
          </p:cNvSpPr>
          <p:nvPr/>
        </p:nvSpPr>
        <p:spPr bwMode="auto">
          <a:xfrm>
            <a:off x="5441950" y="5759450"/>
            <a:ext cx="3248025" cy="365125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5000" rIns="90000" bIns="450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>
                <a:solidFill>
                  <a:srgbClr val="000000"/>
                </a:solidFill>
                <a:latin typeface="Tw Cen MT" charset="0"/>
              </a:rPr>
              <a:t>Blasco 2005, Meat Science</a:t>
            </a: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544195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5181600" y="1600200"/>
            <a:ext cx="3584575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455613" indent="-454025"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5613" algn="l"/>
                <a:tab pos="903288" algn="l"/>
                <a:tab pos="1352550" algn="l"/>
                <a:tab pos="1801813" algn="l"/>
                <a:tab pos="2251075" algn="l"/>
                <a:tab pos="2700338" algn="l"/>
                <a:tab pos="3149600" algn="l"/>
                <a:tab pos="3598863" algn="l"/>
                <a:tab pos="4048125" algn="l"/>
                <a:tab pos="4497388" algn="l"/>
                <a:tab pos="4946650" algn="l"/>
                <a:tab pos="5395913" algn="l"/>
                <a:tab pos="5845175" algn="l"/>
                <a:tab pos="6294438" algn="l"/>
                <a:tab pos="6743700" algn="l"/>
                <a:tab pos="7192963" algn="l"/>
                <a:tab pos="7642225" algn="l"/>
                <a:tab pos="8091488" algn="l"/>
                <a:tab pos="8540750" algn="l"/>
                <a:tab pos="8990013" algn="l"/>
                <a:tab pos="9439275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spcBef>
                <a:spcPts val="700"/>
              </a:spcBef>
              <a:spcAft>
                <a:spcPts val="1425"/>
              </a:spcAft>
              <a:buClrTx/>
              <a:buFontTx/>
              <a:buNone/>
            </a:pPr>
            <a:r>
              <a:rPr lang="es-AR" sz="2400">
                <a:solidFill>
                  <a:srgbClr val="D34817"/>
                </a:solidFill>
                <a:latin typeface="Tw Cen MT" charset="0"/>
              </a:rPr>
              <a:t>Questions:</a:t>
            </a:r>
          </a:p>
          <a:p>
            <a:pPr>
              <a:spcBef>
                <a:spcPts val="700"/>
              </a:spcBef>
              <a:spcAft>
                <a:spcPts val="1425"/>
              </a:spcAft>
              <a:buClr>
                <a:srgbClr val="9B2D1F"/>
              </a:buClr>
              <a:buSzPct val="110000"/>
              <a:buFont typeface="Times New Roman" charset="0"/>
              <a:buAutoNum type="arabicPeriod"/>
            </a:pPr>
            <a:r>
              <a:rPr lang="es-AR" sz="2400">
                <a:latin typeface="Tw Cen MT" charset="0"/>
              </a:rPr>
              <a:t>What is the probability that Trt S yields a greater response than Control?</a:t>
            </a:r>
          </a:p>
          <a:p>
            <a:pPr>
              <a:spcBef>
                <a:spcPts val="700"/>
              </a:spcBef>
              <a:spcAft>
                <a:spcPts val="1425"/>
              </a:spcAft>
              <a:buClr>
                <a:srgbClr val="9B2D1F"/>
              </a:buClr>
              <a:buSzPct val="110000"/>
              <a:buFont typeface="Times New Roman" charset="0"/>
              <a:buAutoNum type="arabicPeriod"/>
            </a:pPr>
            <a:r>
              <a:rPr lang="es-AR" sz="2400">
                <a:latin typeface="Tw Cen MT" charset="0"/>
              </a:rPr>
              <a:t>How large can we say is the Trt difference with a probability of 95%?</a:t>
            </a:r>
          </a:p>
        </p:txBody>
      </p:sp>
      <p:sp>
        <p:nvSpPr>
          <p:cNvPr id="46085" name="AutoShape 5"/>
          <p:cNvSpPr>
            <a:spLocks noChangeArrowheads="1"/>
          </p:cNvSpPr>
          <p:nvPr/>
        </p:nvSpPr>
        <p:spPr bwMode="auto">
          <a:xfrm>
            <a:off x="366713" y="2511425"/>
            <a:ext cx="454025" cy="2208213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eaVert" wrap="none" lIns="90000" tIns="45000" rIns="90000" bIns="450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AR">
                <a:solidFill>
                  <a:srgbClr val="000000"/>
                </a:solidFill>
                <a:latin typeface="Tw Cen MT" charset="0"/>
              </a:rPr>
              <a:t>Posterior densities</a:t>
            </a:r>
          </a:p>
        </p:txBody>
      </p:sp>
    </p:spTree>
    <p:extLst>
      <p:ext uri="{BB962C8B-B14F-4D97-AF65-F5344CB8AC3E}">
        <p14:creationId xmlns:p14="http://schemas.microsoft.com/office/powerpoint/2010/main" val="37271735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/>
              <a:t>What we’ve learned today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905000"/>
            <a:ext cx="7620000" cy="4525963"/>
          </a:xfrm>
          <a:ln/>
        </p:spPr>
        <p:txBody>
          <a:bodyPr/>
          <a:lstStyle/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Basic probability rules</a:t>
            </a:r>
          </a:p>
          <a:p>
            <a:pPr marL="736600" lvl="1" indent="-279400">
              <a:lnSpc>
                <a:spcPct val="90000"/>
              </a:lnSpc>
              <a:buFont typeface="Arial" charset="0"/>
              <a:buChar char="–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Bayes’ Rule</a:t>
            </a:r>
          </a:p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Probability distribution (self-study)</a:t>
            </a:r>
          </a:p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Concept of Likelihood (freq.) inference</a:t>
            </a:r>
          </a:p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Concept of Bayesian Inference</a:t>
            </a:r>
          </a:p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Where does MCMC fits in</a:t>
            </a:r>
          </a:p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Bayesian vs Frequentist inference</a:t>
            </a:r>
          </a:p>
          <a:p>
            <a:pPr marL="336550" indent="-336550">
              <a:lnSpc>
                <a:spcPct val="90000"/>
              </a:lnSpc>
              <a:buFont typeface="Arial" charset="0"/>
              <a:buChar char="•"/>
              <a:tabLst>
                <a:tab pos="336550" algn="l"/>
                <a:tab pos="441325" algn="l"/>
                <a:tab pos="890588" algn="l"/>
                <a:tab pos="1339850" algn="l"/>
                <a:tab pos="1789113" algn="l"/>
                <a:tab pos="2238375" algn="l"/>
                <a:tab pos="2687638" algn="l"/>
                <a:tab pos="3136900" algn="l"/>
                <a:tab pos="3586163" algn="l"/>
                <a:tab pos="4035425" algn="l"/>
                <a:tab pos="4484688" algn="l"/>
                <a:tab pos="4933950" algn="l"/>
                <a:tab pos="5383213" algn="l"/>
                <a:tab pos="5832475" algn="l"/>
                <a:tab pos="6281738" algn="l"/>
                <a:tab pos="6731000" algn="l"/>
                <a:tab pos="7180263" algn="l"/>
                <a:tab pos="7629525" algn="l"/>
                <a:tab pos="8078788" algn="l"/>
                <a:tab pos="8528050" algn="l"/>
                <a:tab pos="8977313" algn="l"/>
              </a:tabLst>
            </a:pPr>
            <a:r>
              <a:rPr lang="en-US"/>
              <a:t>Computational tools</a:t>
            </a:r>
          </a:p>
        </p:txBody>
      </p:sp>
    </p:spTree>
    <p:extLst>
      <p:ext uri="{BB962C8B-B14F-4D97-AF65-F5344CB8AC3E}">
        <p14:creationId xmlns:p14="http://schemas.microsoft.com/office/powerpoint/2010/main" val="13550935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/>
              <a:t>Intro to probability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2590800" y="2971800"/>
            <a:ext cx="5105400" cy="2971800"/>
          </a:xfrm>
          <a:prstGeom prst="rect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2895600" y="3276600"/>
            <a:ext cx="2209800" cy="2133600"/>
          </a:xfrm>
          <a:prstGeom prst="ellips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4648200" y="3200400"/>
            <a:ext cx="2819400" cy="2438400"/>
          </a:xfrm>
          <a:prstGeom prst="ellips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276600" y="3733800"/>
            <a:ext cx="3365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A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6248400" y="3367088"/>
            <a:ext cx="3365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B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708275" y="3048000"/>
            <a:ext cx="4159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sz="2400">
                <a:latin typeface="Symbol" charset="0"/>
              </a:rPr>
              <a:t>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5029200" y="2209800"/>
            <a:ext cx="533400" cy="12954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4329113" y="1865313"/>
            <a:ext cx="8794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Events</a:t>
            </a: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1905000" y="2667000"/>
            <a:ext cx="838200" cy="4572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1206500" y="2322513"/>
            <a:ext cx="16256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Sample space</a:t>
            </a: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H="1">
            <a:off x="3956050" y="2209800"/>
            <a:ext cx="660400" cy="13716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763588" y="3657600"/>
            <a:ext cx="13906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en-US"/>
              <a:t>0</a:t>
            </a:r>
            <a:r>
              <a:rPr lang="en-US">
                <a:latin typeface="Symbol" charset="0"/>
              </a:rPr>
              <a:t></a:t>
            </a:r>
            <a:r>
              <a:rPr lang="en-US"/>
              <a:t> P(A) </a:t>
            </a:r>
            <a:r>
              <a:rPr lang="en-US">
                <a:latin typeface="Symbol" charset="0"/>
              </a:rPr>
              <a:t></a:t>
            </a:r>
            <a:r>
              <a:rPr lang="en-US"/>
              <a:t> 1</a:t>
            </a:r>
          </a:p>
          <a:p>
            <a:pPr algn="ctr">
              <a:buClrTx/>
              <a:buFontTx/>
              <a:buNone/>
            </a:pPr>
            <a:r>
              <a:rPr lang="en-US"/>
              <a:t>0</a:t>
            </a:r>
            <a:r>
              <a:rPr lang="en-US">
                <a:latin typeface="Symbol" charset="0"/>
              </a:rPr>
              <a:t></a:t>
            </a:r>
            <a:r>
              <a:rPr lang="en-US"/>
              <a:t> P(B) </a:t>
            </a:r>
            <a:r>
              <a:rPr lang="en-US">
                <a:latin typeface="Symbol" charset="0"/>
              </a:rPr>
              <a:t></a:t>
            </a:r>
            <a:r>
              <a:rPr lang="en-US"/>
              <a:t> 1</a:t>
            </a:r>
          </a:p>
          <a:p>
            <a:pPr algn="ctr">
              <a:buClrTx/>
              <a:buFontTx/>
              <a:buNone/>
            </a:pPr>
            <a:r>
              <a:rPr lang="en-US"/>
              <a:t>P(</a:t>
            </a:r>
            <a:r>
              <a:rPr lang="en-US">
                <a:latin typeface="Symbol" charset="0"/>
              </a:rPr>
              <a:t></a:t>
            </a:r>
            <a:r>
              <a:rPr lang="en-US"/>
              <a:t>) =1</a:t>
            </a:r>
          </a:p>
          <a:p>
            <a:pPr algn="ctr">
              <a:buClrTx/>
              <a:buFontTx/>
              <a:buNone/>
            </a:pPr>
            <a:r>
              <a:rPr lang="en-US"/>
              <a:t>P(</a:t>
            </a:r>
            <a:r>
              <a:rPr lang="en-US">
                <a:latin typeface="Symbol" charset="0"/>
              </a:rPr>
              <a:t></a:t>
            </a:r>
            <a:r>
              <a:rPr lang="en-US"/>
              <a:t>) =0 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/>
              <a:t>Joint probability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514600" y="2895600"/>
            <a:ext cx="5105400" cy="2971800"/>
          </a:xfrm>
          <a:prstGeom prst="rect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Oval 3"/>
          <p:cNvSpPr>
            <a:spLocks noChangeArrowheads="1"/>
          </p:cNvSpPr>
          <p:nvPr/>
        </p:nvSpPr>
        <p:spPr bwMode="auto">
          <a:xfrm>
            <a:off x="2819400" y="3200400"/>
            <a:ext cx="2209800" cy="2133600"/>
          </a:xfrm>
          <a:prstGeom prst="ellips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4572000" y="3124200"/>
            <a:ext cx="2819400" cy="2438400"/>
          </a:xfrm>
          <a:prstGeom prst="ellips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200400" y="3657600"/>
            <a:ext cx="3365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A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172200" y="3290888"/>
            <a:ext cx="3365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B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632075" y="2971800"/>
            <a:ext cx="4159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sz="2400">
                <a:latin typeface="Symbol" charset="0"/>
              </a:rPr>
              <a:t>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252913" y="1789113"/>
            <a:ext cx="7635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Event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1828800" y="2590800"/>
            <a:ext cx="838200" cy="4572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130300" y="2246313"/>
            <a:ext cx="16256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Sample space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4533900" y="2133600"/>
            <a:ext cx="266700" cy="20574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687388" y="3581400"/>
            <a:ext cx="139065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en-US"/>
              <a:t>0</a:t>
            </a:r>
            <a:r>
              <a:rPr lang="en-US">
                <a:latin typeface="Symbol" charset="0"/>
              </a:rPr>
              <a:t></a:t>
            </a:r>
            <a:r>
              <a:rPr lang="en-US"/>
              <a:t> P(A) </a:t>
            </a:r>
            <a:r>
              <a:rPr lang="en-US">
                <a:latin typeface="Symbol" charset="0"/>
              </a:rPr>
              <a:t></a:t>
            </a:r>
            <a:r>
              <a:rPr lang="en-US"/>
              <a:t> 1</a:t>
            </a:r>
          </a:p>
          <a:p>
            <a:pPr algn="ctr">
              <a:buClrTx/>
              <a:buFontTx/>
              <a:buNone/>
            </a:pPr>
            <a:r>
              <a:rPr lang="en-US"/>
              <a:t>P(</a:t>
            </a:r>
            <a:r>
              <a:rPr lang="en-US">
                <a:latin typeface="Symbol" charset="0"/>
              </a:rPr>
              <a:t></a:t>
            </a:r>
            <a:r>
              <a:rPr lang="en-US"/>
              <a:t>) =1</a:t>
            </a:r>
          </a:p>
          <a:p>
            <a:pPr algn="ctr">
              <a:buClrTx/>
              <a:buFontTx/>
              <a:buNone/>
            </a:pPr>
            <a:r>
              <a:rPr lang="en-US"/>
              <a:t>P(</a:t>
            </a:r>
            <a:r>
              <a:rPr lang="en-US">
                <a:latin typeface="Symbol" charset="0"/>
              </a:rPr>
              <a:t></a:t>
            </a:r>
            <a:r>
              <a:rPr lang="en-US"/>
              <a:t>) =0  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5030788" y="1843088"/>
            <a:ext cx="10239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</a:t>
            </a:r>
            <a:r>
              <a:rPr lang="en-US">
                <a:latin typeface="Symbol" charset="0"/>
              </a:rPr>
              <a:t></a:t>
            </a:r>
            <a:r>
              <a:rPr lang="en-US"/>
              <a:t>B)</a:t>
            </a:r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 flipH="1">
            <a:off x="4641850" y="3810000"/>
            <a:ext cx="241300" cy="1524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H="1">
            <a:off x="4594225" y="3914775"/>
            <a:ext cx="379413" cy="2286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H="1">
            <a:off x="4594225" y="4067175"/>
            <a:ext cx="393700" cy="2286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 flipH="1">
            <a:off x="4565650" y="4157663"/>
            <a:ext cx="469900" cy="3048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 flipH="1">
            <a:off x="4565650" y="4310063"/>
            <a:ext cx="469900" cy="3048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H="1">
            <a:off x="4641850" y="4538663"/>
            <a:ext cx="379413" cy="2286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u="sng"/>
              <a:t>Conditional</a:t>
            </a:r>
            <a:r>
              <a:rPr lang="en-US"/>
              <a:t> probability</a:t>
            </a:r>
          </a:p>
        </p:txBody>
      </p:sp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1071563" y="2085975"/>
            <a:ext cx="5100637" cy="2967038"/>
            <a:chOff x="675" y="1314"/>
            <a:chExt cx="3213" cy="1869"/>
          </a:xfrm>
        </p:grpSpPr>
        <p:sp>
          <p:nvSpPr>
            <p:cNvPr id="19459" name="Rectangle 3"/>
            <p:cNvSpPr>
              <a:spLocks noChangeArrowheads="1"/>
            </p:cNvSpPr>
            <p:nvPr/>
          </p:nvSpPr>
          <p:spPr bwMode="auto">
            <a:xfrm>
              <a:off x="675" y="1314"/>
              <a:ext cx="3213" cy="1869"/>
            </a:xfrm>
            <a:prstGeom prst="rect">
              <a:avLst/>
            </a:prstGeom>
            <a:noFill/>
            <a:ln w="255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0" name="Oval 4"/>
            <p:cNvSpPr>
              <a:spLocks noChangeArrowheads="1"/>
            </p:cNvSpPr>
            <p:nvPr/>
          </p:nvSpPr>
          <p:spPr bwMode="auto">
            <a:xfrm>
              <a:off x="867" y="1506"/>
              <a:ext cx="1389" cy="1341"/>
            </a:xfrm>
            <a:prstGeom prst="ellips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1971" y="1458"/>
              <a:ext cx="1773" cy="1533"/>
            </a:xfrm>
            <a:prstGeom prst="ellips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1107" y="1794"/>
              <a:ext cx="2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3pPr>
              <a:lvl4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4pPr>
              <a:lvl5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9pPr>
            </a:lstStyle>
            <a:p>
              <a:pPr>
                <a:buClrTx/>
                <a:buFontTx/>
                <a:buNone/>
              </a:pPr>
              <a:r>
                <a:rPr lang="en-US"/>
                <a:t>A</a:t>
              </a:r>
            </a:p>
          </p:txBody>
        </p:sp>
        <p:sp>
          <p:nvSpPr>
            <p:cNvPr id="19463" name="Text Box 7"/>
            <p:cNvSpPr txBox="1">
              <a:spLocks noChangeArrowheads="1"/>
            </p:cNvSpPr>
            <p:nvPr/>
          </p:nvSpPr>
          <p:spPr bwMode="auto">
            <a:xfrm>
              <a:off x="2979" y="1563"/>
              <a:ext cx="2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3pPr>
              <a:lvl4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4pPr>
              <a:lvl5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9pPr>
            </a:lstStyle>
            <a:p>
              <a:pPr>
                <a:buClrTx/>
                <a:buFontTx/>
                <a:buNone/>
              </a:pPr>
              <a:r>
                <a:rPr lang="en-US"/>
                <a:t>B</a:t>
              </a:r>
            </a:p>
          </p:txBody>
        </p:sp>
        <p:sp>
          <p:nvSpPr>
            <p:cNvPr id="19464" name="Text Box 8"/>
            <p:cNvSpPr txBox="1">
              <a:spLocks noChangeArrowheads="1"/>
            </p:cNvSpPr>
            <p:nvPr/>
          </p:nvSpPr>
          <p:spPr bwMode="auto">
            <a:xfrm>
              <a:off x="748" y="1362"/>
              <a:ext cx="261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3pPr>
              <a:lvl4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4pPr>
              <a:lvl5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defRPr>
              </a:lvl9pPr>
            </a:lstStyle>
            <a:p>
              <a:pPr>
                <a:buClrTx/>
                <a:buFontTx/>
                <a:buNone/>
              </a:pPr>
              <a:r>
                <a:rPr lang="en-US" sz="2400">
                  <a:latin typeface="Symbol" charset="0"/>
                </a:rPr>
                <a:t></a:t>
              </a:r>
            </a:p>
          </p:txBody>
        </p:sp>
      </p:grp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702050" y="5765800"/>
            <a:ext cx="9842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|B)=</a:t>
            </a:r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4632325" y="5957888"/>
            <a:ext cx="1066800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4597400" y="5514975"/>
            <a:ext cx="10239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</a:t>
            </a:r>
            <a:r>
              <a:rPr lang="en-US">
                <a:latin typeface="Symbol" charset="0"/>
              </a:rPr>
              <a:t></a:t>
            </a:r>
            <a:r>
              <a:rPr lang="en-US"/>
              <a:t>B)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749800" y="5975350"/>
            <a:ext cx="638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B)</a:t>
            </a:r>
          </a:p>
        </p:txBody>
      </p:sp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200400"/>
            <a:ext cx="1214438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u="sng"/>
              <a:t>Conditional</a:t>
            </a:r>
            <a:r>
              <a:rPr lang="en-US"/>
              <a:t> probability</a:t>
            </a:r>
          </a:p>
        </p:txBody>
      </p:sp>
      <p:sp>
        <p:nvSpPr>
          <p:cNvPr id="20482" name="Oval 2"/>
          <p:cNvSpPr>
            <a:spLocks noChangeArrowheads="1"/>
          </p:cNvSpPr>
          <p:nvPr/>
        </p:nvSpPr>
        <p:spPr bwMode="auto">
          <a:xfrm>
            <a:off x="533400" y="2373313"/>
            <a:ext cx="2209800" cy="2133600"/>
          </a:xfrm>
          <a:prstGeom prst="ellips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2286000" y="2297113"/>
            <a:ext cx="2819400" cy="2438400"/>
          </a:xfrm>
          <a:prstGeom prst="ellips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914400" y="2830513"/>
            <a:ext cx="3365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A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886200" y="2463800"/>
            <a:ext cx="3365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B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859088" y="5748338"/>
            <a:ext cx="9842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|B)=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3789363" y="5940425"/>
            <a:ext cx="10668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3754438" y="5497513"/>
            <a:ext cx="10239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</a:t>
            </a:r>
            <a:r>
              <a:rPr lang="en-US">
                <a:latin typeface="Symbol" charset="0"/>
              </a:rPr>
              <a:t></a:t>
            </a:r>
            <a:r>
              <a:rPr lang="en-US"/>
              <a:t>B)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906838" y="5957888"/>
            <a:ext cx="638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B)</a:t>
            </a: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H="1">
            <a:off x="4870450" y="2601913"/>
            <a:ext cx="1536700" cy="1524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5508625" y="2220913"/>
            <a:ext cx="31734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This is now the sample space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6491288" y="2616200"/>
            <a:ext cx="8985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>
                <a:solidFill>
                  <a:srgbClr val="000000"/>
                </a:solidFill>
              </a:rPr>
              <a:t>P(B)=1</a:t>
            </a:r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H="1">
            <a:off x="2355850" y="2940050"/>
            <a:ext cx="241300" cy="1524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H="1">
            <a:off x="2308225" y="3044825"/>
            <a:ext cx="379413" cy="2286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H="1">
            <a:off x="2308225" y="3197225"/>
            <a:ext cx="393700" cy="2286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 flipH="1">
            <a:off x="2279650" y="3287713"/>
            <a:ext cx="469900" cy="3048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H="1">
            <a:off x="2279650" y="3440113"/>
            <a:ext cx="469900" cy="3048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H="1">
            <a:off x="2355850" y="3668713"/>
            <a:ext cx="379413" cy="228600"/>
          </a:xfrm>
          <a:prstGeom prst="line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6289675" y="4735513"/>
            <a:ext cx="10239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</a:t>
            </a:r>
            <a:r>
              <a:rPr lang="en-US">
                <a:latin typeface="Symbol" charset="0"/>
              </a:rPr>
              <a:t></a:t>
            </a:r>
            <a:r>
              <a:rPr lang="en-US"/>
              <a:t>B)</a:t>
            </a:r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 flipH="1" flipV="1">
            <a:off x="2660650" y="3662363"/>
            <a:ext cx="3213100" cy="7747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6021388" y="4368800"/>
            <a:ext cx="18430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This is the event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/>
              <a:t>Bayes’ Rule</a:t>
            </a: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44638" y="2246313"/>
            <a:ext cx="9842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|B)=</a:t>
            </a: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2474913" y="2438400"/>
            <a:ext cx="10668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439988" y="1995488"/>
            <a:ext cx="10239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</a:t>
            </a:r>
            <a:r>
              <a:rPr lang="en-US">
                <a:latin typeface="Symbol" charset="0"/>
              </a:rPr>
              <a:t></a:t>
            </a:r>
            <a:r>
              <a:rPr lang="en-US"/>
              <a:t>B)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592388" y="2455863"/>
            <a:ext cx="638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B)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983038" y="2257425"/>
            <a:ext cx="9842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B|A)=</a:t>
            </a:r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4913313" y="2449513"/>
            <a:ext cx="1066800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4878388" y="2006600"/>
            <a:ext cx="10239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</a:t>
            </a:r>
            <a:r>
              <a:rPr lang="en-US">
                <a:latin typeface="Symbol" charset="0"/>
              </a:rPr>
              <a:t></a:t>
            </a:r>
            <a:r>
              <a:rPr lang="en-US"/>
              <a:t>B)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030788" y="2466975"/>
            <a:ext cx="638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)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284413" y="3076575"/>
            <a:ext cx="405606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</a:t>
            </a:r>
            <a:r>
              <a:rPr lang="en-US">
                <a:latin typeface="Symbol" charset="0"/>
              </a:rPr>
              <a:t></a:t>
            </a:r>
            <a:r>
              <a:rPr lang="en-US"/>
              <a:t> B) = P(B) P(A|B) = P(B|A) P(A) 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3429000" y="2833688"/>
            <a:ext cx="2971800" cy="914400"/>
          </a:xfrm>
          <a:prstGeom prst="rect">
            <a:avLst/>
          </a:prstGeom>
          <a:noFill/>
          <a:ln w="936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846138" y="4281488"/>
            <a:ext cx="7688262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Throughout this course we’ll use this identity pervasively (hence its name!)</a:t>
            </a:r>
          </a:p>
          <a:p>
            <a:pPr>
              <a:buClrTx/>
              <a:buFontTx/>
              <a:buNone/>
            </a:pPr>
            <a:r>
              <a:rPr lang="en-US"/>
              <a:t>Now observe this: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2057400" y="5427663"/>
            <a:ext cx="10477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|B) =</a:t>
            </a: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3278188" y="5653088"/>
            <a:ext cx="76676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>
                <a:solidFill>
                  <a:srgbClr val="000000"/>
                </a:solidFill>
              </a:rPr>
              <a:t> P(B) </a:t>
            </a: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3049588" y="5195888"/>
            <a:ext cx="13716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>
                <a:solidFill>
                  <a:srgbClr val="000000"/>
                </a:solidFill>
              </a:rPr>
              <a:t>P(B|A) P(A)</a:t>
            </a: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124200" y="5576888"/>
            <a:ext cx="1066800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5091113" y="5348288"/>
            <a:ext cx="24526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(A|B) </a:t>
            </a:r>
            <a:r>
              <a:rPr lang="en-US">
                <a:latin typeface="Symbol" charset="0"/>
              </a:rPr>
              <a:t></a:t>
            </a:r>
            <a:r>
              <a:rPr lang="en-US"/>
              <a:t> P(B|A) P(A)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15962"/>
          </a:xfrm>
          <a:ln/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4000"/>
              <a:t>Bayes’ rule and Bayesian inference</a:t>
            </a: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762000" y="1752600"/>
            <a:ext cx="39798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sz="2400"/>
              <a:t>A: </a:t>
            </a:r>
            <a:r>
              <a:rPr lang="en-US" sz="2400" b="1" i="1">
                <a:latin typeface="Symbol" charset="0"/>
              </a:rPr>
              <a:t></a:t>
            </a:r>
            <a:r>
              <a:rPr lang="en-US" sz="2400"/>
              <a:t>, parameters, B: </a:t>
            </a:r>
            <a:r>
              <a:rPr lang="en-US" sz="2400" b="1" i="1">
                <a:latin typeface="Times New Roman" charset="0"/>
                <a:cs typeface="Times New Roman" charset="0"/>
              </a:rPr>
              <a:t>y</a:t>
            </a:r>
            <a:r>
              <a:rPr lang="en-US" sz="2400"/>
              <a:t>, data: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447800" y="2306638"/>
          <a:ext cx="53657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06280" imgH="419040" progId="">
                  <p:embed/>
                </p:oleObj>
              </mc:Choice>
              <mc:Fallback>
                <p:oleObj r:id="rId3" imgW="2006280" imgH="419040" progId="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06638"/>
                        <a:ext cx="5365750" cy="11223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057400" y="4114800"/>
          <a:ext cx="37703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09400" imgH="203040" progId="">
                  <p:embed/>
                </p:oleObj>
              </mc:Choice>
              <mc:Fallback>
                <p:oleObj r:id="rId5" imgW="1409400" imgH="203040" progId="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3770313" cy="544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Line 5"/>
          <p:cNvSpPr>
            <a:spLocks noChangeShapeType="1"/>
          </p:cNvSpPr>
          <p:nvPr/>
        </p:nvSpPr>
        <p:spPr bwMode="auto">
          <a:xfrm flipV="1">
            <a:off x="1752600" y="4718050"/>
            <a:ext cx="685800" cy="13081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884238" y="6019800"/>
            <a:ext cx="10937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osterior</a:t>
            </a:r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3581400" y="4641850"/>
            <a:ext cx="685800" cy="13081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125788" y="6034088"/>
            <a:ext cx="6619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Prior</a:t>
            </a: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H="1" flipV="1">
            <a:off x="5099050" y="4565650"/>
            <a:ext cx="317500" cy="14747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4545013" y="6034088"/>
            <a:ext cx="1204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/>
              <a:t>Likelihood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charset="0"/>
          <a:buNone/>
          <a:tabLst/>
          <a:defRPr kumimoji="0" lang="en-GB" sz="18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charset="0"/>
          <a:buNone/>
          <a:tabLst/>
          <a:defRPr kumimoji="0" lang="en-GB" sz="18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charset="0"/>
          <a:buNone/>
          <a:tabLst/>
          <a:defRPr kumimoji="0" lang="en-GB" sz="18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charset="0"/>
          <a:buNone/>
          <a:tabLst/>
          <a:defRPr kumimoji="0" lang="en-GB" sz="18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32</TotalTime>
  <Words>1430</Words>
  <Application>Microsoft Office PowerPoint</Application>
  <PresentationFormat>On-screen Show (4:3)</PresentationFormat>
  <Paragraphs>242</Paragraphs>
  <Slides>32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Symbol</vt:lpstr>
      <vt:lpstr>Times New Roman</vt:lpstr>
      <vt:lpstr>Tw Cen MT</vt:lpstr>
      <vt:lpstr>Wingdings</vt:lpstr>
      <vt:lpstr>Office Theme</vt:lpstr>
      <vt:lpstr>Office Theme</vt:lpstr>
      <vt:lpstr>Equation</vt:lpstr>
      <vt:lpstr>PowerPoint Presentation</vt:lpstr>
      <vt:lpstr>Workshop schedule</vt:lpstr>
      <vt:lpstr>Course description</vt:lpstr>
      <vt:lpstr>Intro to probability</vt:lpstr>
      <vt:lpstr>Joint probability</vt:lpstr>
      <vt:lpstr>Conditional probability</vt:lpstr>
      <vt:lpstr>Conditional probability</vt:lpstr>
      <vt:lpstr>Bayes’ Rule</vt:lpstr>
      <vt:lpstr>Bayes’ rule and Bayesian inference</vt:lpstr>
      <vt:lpstr>The Likelihood</vt:lpstr>
      <vt:lpstr>Maximum likelihood inference</vt:lpstr>
      <vt:lpstr>The prior</vt:lpstr>
      <vt:lpstr>The posterior</vt:lpstr>
      <vt:lpstr>Prior HAS TO BE independent of Likelihood</vt:lpstr>
      <vt:lpstr>Prior and its influence</vt:lpstr>
      <vt:lpstr>What to do?</vt:lpstr>
      <vt:lpstr>Example</vt:lpstr>
      <vt:lpstr>Example</vt:lpstr>
      <vt:lpstr>Bayesian Learning!</vt:lpstr>
      <vt:lpstr>Bayesian learning</vt:lpstr>
      <vt:lpstr>But…</vt:lpstr>
      <vt:lpstr>Suppose you can elicit your prior and obtain the posterior…  What is next?</vt:lpstr>
      <vt:lpstr>Summarizing the Posterior Distribution</vt:lpstr>
      <vt:lpstr>Point Estimation:  Which one?</vt:lpstr>
      <vt:lpstr>Point Estimation</vt:lpstr>
      <vt:lpstr>Interval Estimation</vt:lpstr>
      <vt:lpstr>Interval Estimation</vt:lpstr>
      <vt:lpstr>Interval Estimation</vt:lpstr>
      <vt:lpstr>Hypothesis Testing</vt:lpstr>
      <vt:lpstr>Bayesian Hypothesis testing </vt:lpstr>
      <vt:lpstr>Alternative Posterior Inference…</vt:lpstr>
      <vt:lpstr>What we’ve learned toda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yesian Inference using Monte Carlo Methods for Quantitative Biologists</dc:title>
  <dc:creator>Juan</dc:creator>
  <cp:lastModifiedBy>Juan Pedro steibel</cp:lastModifiedBy>
  <cp:revision>41</cp:revision>
  <cp:lastPrinted>1601-01-01T00:00:00Z</cp:lastPrinted>
  <dcterms:created xsi:type="dcterms:W3CDTF">2010-08-23T16:58:50Z</dcterms:created>
  <dcterms:modified xsi:type="dcterms:W3CDTF">2021-03-10T01:04:49Z</dcterms:modified>
</cp:coreProperties>
</file>